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52B8" w:rsidRPr="00A749FB" w:rsidRDefault="002B52B8" w:rsidP="00324DFF">
      <w:pPr>
        <w:pStyle w:val="Header"/>
        <w:ind w:left="-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rường THCS Tân Quý Tây          NỘI DUNG DẠY HỌC TRỰC TUYẾN TUẦN </w:t>
      </w:r>
      <w:r w:rsidR="00B37DE6" w:rsidRPr="00A749F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0D5AB6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</w:p>
    <w:p w:rsidR="002B52B8" w:rsidRPr="00A749FB" w:rsidRDefault="002B52B8" w:rsidP="002B52B8">
      <w:pPr>
        <w:pStyle w:val="Header"/>
        <w:ind w:left="-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ổ : Toán                                                 </w:t>
      </w:r>
      <w:r w:rsidR="008E7420" w:rsidRPr="00A749FB">
        <w:rPr>
          <w:rFonts w:ascii="Times New Roman" w:hAnsi="Times New Roman" w:cs="Times New Roman"/>
          <w:b/>
          <w:sz w:val="24"/>
          <w:szCs w:val="24"/>
          <w:lang w:val="en-US"/>
        </w:rPr>
        <w:tab/>
        <w:t xml:space="preserve">           </w:t>
      </w: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ÔN: TOÁN 8                                                                              </w:t>
      </w:r>
    </w:p>
    <w:p w:rsidR="002B52B8" w:rsidRPr="00065C81" w:rsidRDefault="002B52B8" w:rsidP="006369AF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B37DE6" w:rsidRPr="00065C81" w:rsidRDefault="00B37DE6" w:rsidP="00B37DE6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ĐẠI SỐ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  <w:t xml:space="preserve"> CHỦ ĐỀ</w:t>
      </w:r>
      <w:r w:rsidR="00812A98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5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: CÁC PHÉP</w:t>
      </w:r>
      <w:r w:rsidR="00812A98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TOÁN VỚI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PHÂN THỨC</w:t>
      </w:r>
    </w:p>
    <w:p w:rsidR="00B37DE6" w:rsidRPr="00065C81" w:rsidRDefault="00B37DE6" w:rsidP="00812A98">
      <w:pPr>
        <w:spacing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Tiết 2</w:t>
      </w:r>
      <w:r w:rsidR="00812A98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5+26</w:t>
      </w: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: </w:t>
      </w:r>
      <w:r w:rsidR="00812A98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PHÉP CỘNG CÁC PHÂN THỨC ĐẠI SỐ</w:t>
      </w:r>
    </w:p>
    <w:p w:rsidR="002B52B8" w:rsidRPr="00065C81" w:rsidRDefault="002B52B8" w:rsidP="002B52B8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8"/>
        <w:gridCol w:w="6698"/>
      </w:tblGrid>
      <w:tr w:rsidR="002B52B8" w:rsidRPr="000D5AB6" w:rsidTr="00BE5203">
        <w:tc>
          <w:tcPr>
            <w:tcW w:w="2448" w:type="dxa"/>
          </w:tcPr>
          <w:p w:rsidR="002B52B8" w:rsidRPr="000D5AB6" w:rsidRDefault="002B52B8" w:rsidP="00BE520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NỘI DUNG</w:t>
            </w:r>
          </w:p>
        </w:tc>
        <w:tc>
          <w:tcPr>
            <w:tcW w:w="6698" w:type="dxa"/>
          </w:tcPr>
          <w:p w:rsidR="002B52B8" w:rsidRPr="000D5AB6" w:rsidRDefault="002B52B8" w:rsidP="00BE520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GHI CHÚ</w:t>
            </w:r>
          </w:p>
        </w:tc>
      </w:tr>
      <w:tr w:rsidR="002B52B8" w:rsidRPr="000D5AB6" w:rsidTr="00BE5203">
        <w:trPr>
          <w:trHeight w:val="1226"/>
        </w:trPr>
        <w:tc>
          <w:tcPr>
            <w:tcW w:w="2448" w:type="dxa"/>
          </w:tcPr>
          <w:p w:rsidR="000E5459" w:rsidRPr="00393C32" w:rsidRDefault="002B52B8" w:rsidP="000E5459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ng 1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="000E5459" w:rsidRPr="000D5AB6">
              <w:rPr>
                <w:rFonts w:ascii="Times New Roman" w:hAnsi="Times New Roman" w:cs="Times New Roman"/>
                <w:sz w:val="22"/>
                <w:szCs w:val="22"/>
              </w:rPr>
              <w:t>Quy tắc cộng hai phân thức cùng mẫu thức</w:t>
            </w:r>
          </w:p>
          <w:p w:rsidR="000E5459" w:rsidRPr="00393C32" w:rsidRDefault="000E5459" w:rsidP="000E5459">
            <w:pPr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</w:p>
          <w:p w:rsidR="000E5459" w:rsidRPr="00393C32" w:rsidRDefault="002B52B8" w:rsidP="00A140C7">
            <w:pPr>
              <w:spacing w:line="24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ng 2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="000E5459" w:rsidRPr="000D5AB6">
              <w:rPr>
                <w:rFonts w:ascii="Times New Roman" w:hAnsi="Times New Roman" w:cs="Times New Roman"/>
                <w:sz w:val="22"/>
                <w:szCs w:val="22"/>
              </w:rPr>
              <w:t>Quy tắc cộng hai phân thức có mẫu thức khác nhau.</w:t>
            </w:r>
          </w:p>
          <w:p w:rsidR="000E5459" w:rsidRPr="00393C32" w:rsidRDefault="000E5459" w:rsidP="00A140C7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</w:p>
          <w:p w:rsidR="00A140C7" w:rsidRPr="000D5AB6" w:rsidRDefault="00A140C7" w:rsidP="00A140C7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Hoạt động </w:t>
            </w: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3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Pr="000D5AB6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Áp dụng</w:t>
            </w:r>
          </w:p>
        </w:tc>
        <w:tc>
          <w:tcPr>
            <w:tcW w:w="6698" w:type="dxa"/>
          </w:tcPr>
          <w:p w:rsidR="000E5459" w:rsidRPr="00393C32" w:rsidRDefault="002B52B8" w:rsidP="00BE5203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="000E5459"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xem ví dụ 1 và quy tắc sgk/tr 44 để nắm được quy tắc và các bước thực hiện phép cộng </w:t>
            </w:r>
            <w:r w:rsidR="000E5459" w:rsidRPr="000D5AB6">
              <w:rPr>
                <w:rFonts w:ascii="Times New Roman" w:hAnsi="Times New Roman" w:cs="Times New Roman"/>
                <w:sz w:val="22"/>
                <w:szCs w:val="22"/>
              </w:rPr>
              <w:t>hai phân thức cùng mẫu thức</w:t>
            </w:r>
            <w:r w:rsidR="000E5459" w:rsidRPr="00393C32">
              <w:rPr>
                <w:rFonts w:ascii="Times New Roman" w:hAnsi="Times New Roman" w:cs="Times New Roman"/>
                <w:sz w:val="22"/>
                <w:szCs w:val="22"/>
              </w:rPr>
              <w:t>.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</w:p>
          <w:p w:rsidR="002B52B8" w:rsidRPr="000D5AB6" w:rsidRDefault="000E5459" w:rsidP="00BE5203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2/ </w:t>
            </w:r>
            <w:r w:rsidR="002B52B8"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HS</w:t>
            </w:r>
            <w:r w:rsidR="00A140C7"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thực hiệ</w:t>
            </w:r>
            <w:r w:rsidR="00C165AE"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>n ?1/ sgk / tr 4</w:t>
            </w:r>
            <w:r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4 để củng cố quy tắc cộng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hai phân thức cùng mẫu thức</w:t>
            </w:r>
            <w:r w:rsidR="002B52B8"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  <w:p w:rsidR="000E5459" w:rsidRPr="00393C32" w:rsidRDefault="000E5459" w:rsidP="000E5459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Làm ?2, xem ví dụ 2 và quy tắc sgk/tr 45 để nắm được quy tắc và các bước thực hiện phép cộng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hai phân thức có mẫu thức khác nhau.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EF0E1E"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>Xem chú ý sgk/tr45 và làm ?4/sgk/tr46.</w:t>
            </w:r>
          </w:p>
          <w:p w:rsidR="000E5459" w:rsidRPr="000D5AB6" w:rsidRDefault="000E5459" w:rsidP="000E5459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2/ 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HS</w:t>
            </w:r>
            <w:r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thực hiện ?3/ sgk / tr 45 để củng cố quy tắc cộng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hai phân thức có mẫu thức khác nhau.</w:t>
            </w:r>
          </w:p>
          <w:p w:rsidR="00A140C7" w:rsidRPr="00393C32" w:rsidRDefault="00A140C7" w:rsidP="000E5459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393C3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1/ HS áp dụng giải các bài tập </w:t>
            </w:r>
            <w:r w:rsidR="000E5459" w:rsidRPr="000D5AB6">
              <w:rPr>
                <w:rFonts w:ascii="Times New Roman" w:hAnsi="Times New Roman" w:cs="Times New Roman"/>
                <w:sz w:val="22"/>
                <w:szCs w:val="22"/>
                <w:lang w:val="nl-NL"/>
              </w:rPr>
              <w:t>cộng các phân thức đại số.</w:t>
            </w:r>
          </w:p>
        </w:tc>
      </w:tr>
    </w:tbl>
    <w:p w:rsidR="002B52B8" w:rsidRPr="00065C81" w:rsidRDefault="002B52B8" w:rsidP="002B52B8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2B52B8" w:rsidRPr="00065C81" w:rsidRDefault="002B52B8" w:rsidP="002B52B8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065C81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(</w:t>
      </w:r>
      <w:r w:rsidR="006601DB"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Hs </w:t>
      </w:r>
      <w:r w:rsidR="006601DB" w:rsidRPr="00393C32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ghi nội dung vào vở bài học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)</w:t>
      </w:r>
    </w:p>
    <w:p w:rsidR="00812A98" w:rsidRPr="00812A98" w:rsidRDefault="00812A98" w:rsidP="00812A98">
      <w:pPr>
        <w:rPr>
          <w:rFonts w:ascii="Times New Roman" w:hAnsi="Times New Roman" w:cs="Times New Roman"/>
          <w:color w:val="FF0000"/>
          <w:sz w:val="26"/>
          <w:szCs w:val="26"/>
        </w:rPr>
      </w:pPr>
      <w:r w:rsidRPr="00812A98">
        <w:rPr>
          <w:rFonts w:ascii="Times New Roman" w:hAnsi="Times New Roman" w:cs="Times New Roman"/>
          <w:b/>
          <w:color w:val="FF0000"/>
          <w:sz w:val="26"/>
          <w:szCs w:val="26"/>
        </w:rPr>
        <w:t>1. Quy tắc cộng hai phân thức cùng mẫu thức</w:t>
      </w:r>
    </w:p>
    <w:p w:rsidR="00812A98" w:rsidRPr="00812A98" w:rsidRDefault="00812A98" w:rsidP="00812A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812A98">
        <w:rPr>
          <w:rFonts w:ascii="Times New Roman" w:hAnsi="Times New Roman" w:cs="Times New Roman"/>
          <w:i/>
          <w:sz w:val="26"/>
          <w:szCs w:val="26"/>
        </w:rPr>
        <w:t xml:space="preserve">Muốn cộng hai phân thức có cùng mẫu thức, ta cộng các tử thức với nhau và giữ nguyên mẫu thức.  </w:t>
      </w:r>
      <w:r w:rsidRPr="00812A98">
        <w:rPr>
          <w:rFonts w:ascii="Times New Roman" w:hAnsi="Times New Roman" w:cs="Times New Roman"/>
          <w:i/>
          <w:position w:val="-24"/>
          <w:sz w:val="26"/>
          <w:szCs w:val="26"/>
          <w:lang w:val="en-US"/>
        </w:rPr>
        <w:object w:dxaOrig="1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3.4pt" o:ole="">
            <v:imagedata r:id="rId7" o:title=""/>
          </v:shape>
          <o:OLEObject Type="Embed" ProgID="Equation.DSMT4" ShapeID="_x0000_i1025" DrawAspect="Content" ObjectID="_1698771361" r:id="rId8"/>
        </w:object>
      </w:r>
      <w:r w:rsidRPr="00812A98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:rsidR="00812A98" w:rsidRPr="00393C32" w:rsidRDefault="001D1406" w:rsidP="00812A98">
      <w:pPr>
        <w:jc w:val="both"/>
        <w:rPr>
          <w:rFonts w:ascii="Times New Roman" w:hAnsi="Times New Roman" w:cs="Times New Roman"/>
          <w:sz w:val="26"/>
          <w:szCs w:val="26"/>
        </w:rPr>
      </w:pPr>
      <w:r w:rsidRPr="002C750F">
        <w:rPr>
          <w:rFonts w:ascii="Times New Roman" w:hAnsi="Times New Roman" w:cs="Times New Roman"/>
          <w:b/>
          <w:i/>
          <w:color w:val="0000CC"/>
          <w:sz w:val="26"/>
          <w:szCs w:val="26"/>
        </w:rPr>
        <w:t>Ví dụ 1</w:t>
      </w:r>
      <w:r w:rsidRPr="002C750F">
        <w:rPr>
          <w:rFonts w:ascii="Times New Roman" w:hAnsi="Times New Roman" w:cs="Times New Roman"/>
          <w:color w:val="0000CC"/>
          <w:sz w:val="26"/>
          <w:szCs w:val="26"/>
        </w:rPr>
        <w:t xml:space="preserve"> :</w:t>
      </w:r>
      <w:r w:rsidRPr="002C750F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="00812A98" w:rsidRPr="002C750F">
        <w:rPr>
          <w:rFonts w:ascii="Times New Roman" w:hAnsi="Times New Roman" w:cs="Times New Roman"/>
          <w:sz w:val="26"/>
          <w:szCs w:val="26"/>
        </w:rPr>
        <w:t xml:space="preserve">Thực hiện phép tính </w:t>
      </w:r>
      <w:r w:rsidR="00812A98" w:rsidRPr="00393C32">
        <w:rPr>
          <w:rFonts w:ascii="Times New Roman" w:hAnsi="Times New Roman" w:cs="Times New Roman"/>
          <w:sz w:val="26"/>
          <w:szCs w:val="26"/>
        </w:rPr>
        <w:t>a)</w:t>
      </w:r>
      <w:r w:rsidR="00812A98" w:rsidRPr="002C750F">
        <w:rPr>
          <w:rFonts w:ascii="Times New Roman" w:hAnsi="Times New Roman" w:cs="Times New Roman"/>
          <w:position w:val="-28"/>
          <w:sz w:val="26"/>
          <w:szCs w:val="26"/>
        </w:rPr>
        <w:object w:dxaOrig="1460" w:dyaOrig="660">
          <v:shape id="_x0000_i1026" type="#_x0000_t75" style="width:73.15pt;height:33.4pt" o:ole="">
            <v:imagedata r:id="rId9" o:title=""/>
          </v:shape>
          <o:OLEObject Type="Embed" ProgID="Equation.DSMT4" ShapeID="_x0000_i1026" DrawAspect="Content" ObjectID="_1698771362" r:id="rId10"/>
        </w:object>
      </w:r>
      <w:r w:rsidR="00812A98" w:rsidRPr="00393C32">
        <w:rPr>
          <w:rFonts w:ascii="Times New Roman" w:hAnsi="Times New Roman" w:cs="Times New Roman"/>
          <w:sz w:val="26"/>
          <w:szCs w:val="26"/>
        </w:rPr>
        <w:tab/>
      </w:r>
      <w:r w:rsidR="00812A98" w:rsidRPr="00393C32">
        <w:rPr>
          <w:rFonts w:ascii="Times New Roman" w:hAnsi="Times New Roman" w:cs="Times New Roman"/>
          <w:sz w:val="26"/>
          <w:szCs w:val="26"/>
        </w:rPr>
        <w:tab/>
        <w:t>b)</w:t>
      </w:r>
      <w:r w:rsidR="00812A98" w:rsidRPr="00393C32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  <w:r w:rsidR="00812A98" w:rsidRPr="002C750F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1230" w:dyaOrig="645">
          <v:shape id="_x0000_i1027" type="#_x0000_t75" style="width:61.65pt;height:32.2pt" o:ole="">
            <v:imagedata r:id="rId11" o:title=""/>
          </v:shape>
          <o:OLEObject Type="Embed" ProgID="Equation.DSMT4" ShapeID="_x0000_i1027" DrawAspect="Content" ObjectID="_1698771363" r:id="rId12"/>
        </w:object>
      </w:r>
    </w:p>
    <w:p w:rsidR="00812A98" w:rsidRPr="00393C32" w:rsidRDefault="00812A98" w:rsidP="00812A98">
      <w:pPr>
        <w:jc w:val="both"/>
        <w:rPr>
          <w:rFonts w:ascii="Times New Roman" w:hAnsi="Times New Roman" w:cs="Times New Roman"/>
          <w:sz w:val="26"/>
          <w:szCs w:val="26"/>
        </w:rPr>
      </w:pPr>
      <w:r w:rsidRPr="00393C32">
        <w:rPr>
          <w:rFonts w:ascii="Times New Roman" w:hAnsi="Times New Roman" w:cs="Times New Roman"/>
          <w:b/>
          <w:color w:val="0000CC"/>
          <w:sz w:val="26"/>
          <w:szCs w:val="26"/>
        </w:rPr>
        <w:t>Giải:</w:t>
      </w:r>
      <w:r w:rsidRPr="00393C32">
        <w:rPr>
          <w:rFonts w:ascii="Times New Roman" w:hAnsi="Times New Roman" w:cs="Times New Roman"/>
          <w:sz w:val="26"/>
          <w:szCs w:val="26"/>
        </w:rPr>
        <w:t xml:space="preserve"> a)   </w:t>
      </w:r>
      <w:r w:rsidRPr="002C750F">
        <w:rPr>
          <w:rFonts w:ascii="Times New Roman" w:hAnsi="Times New Roman" w:cs="Times New Roman"/>
          <w:position w:val="-28"/>
          <w:sz w:val="26"/>
          <w:szCs w:val="26"/>
        </w:rPr>
        <w:object w:dxaOrig="3900" w:dyaOrig="660">
          <v:shape id="_x0000_i1028" type="#_x0000_t75" style="width:195.25pt;height:33.25pt" o:ole="">
            <v:imagedata r:id="rId13" o:title=""/>
          </v:shape>
          <o:OLEObject Type="Embed" ProgID="Equation.DSMT4" ShapeID="_x0000_i1028" DrawAspect="Content" ObjectID="_1698771364" r:id="rId14"/>
        </w:object>
      </w:r>
    </w:p>
    <w:p w:rsidR="00812A98" w:rsidRPr="00393C32" w:rsidRDefault="00812A98" w:rsidP="00812A98">
      <w:pPr>
        <w:jc w:val="both"/>
        <w:rPr>
          <w:rFonts w:ascii="Times New Roman" w:hAnsi="Times New Roman" w:cs="Times New Roman"/>
          <w:sz w:val="26"/>
          <w:szCs w:val="26"/>
        </w:rPr>
      </w:pPr>
      <w:r w:rsidRPr="00393C32">
        <w:rPr>
          <w:rFonts w:ascii="Times New Roman" w:hAnsi="Times New Roman" w:cs="Times New Roman"/>
          <w:sz w:val="26"/>
          <w:szCs w:val="26"/>
        </w:rPr>
        <w:t xml:space="preserve">           b) </w:t>
      </w:r>
      <w:r w:rsidRPr="002C750F">
        <w:rPr>
          <w:rFonts w:ascii="Times New Roman" w:hAnsi="Times New Roman" w:cs="Times New Roman"/>
          <w:position w:val="-26"/>
          <w:sz w:val="26"/>
          <w:szCs w:val="26"/>
          <w:lang w:val="en-US"/>
        </w:rPr>
        <w:object w:dxaOrig="2745" w:dyaOrig="690">
          <v:shape id="_x0000_i1029" type="#_x0000_t75" style="width:137.45pt;height:34.35pt" o:ole="">
            <v:imagedata r:id="rId15" o:title=""/>
          </v:shape>
          <o:OLEObject Type="Embed" ProgID="Equation.DSMT4" ShapeID="_x0000_i1029" DrawAspect="Content" ObjectID="_1698771365" r:id="rId16"/>
        </w:object>
      </w:r>
    </w:p>
    <w:p w:rsidR="00812A98" w:rsidRPr="00812A98" w:rsidRDefault="00812A98" w:rsidP="00812A98">
      <w:pPr>
        <w:rPr>
          <w:rFonts w:ascii="Times New Roman" w:hAnsi="Times New Roman" w:cs="Times New Roman"/>
          <w:color w:val="FF0000"/>
          <w:sz w:val="26"/>
          <w:szCs w:val="26"/>
        </w:rPr>
      </w:pPr>
      <w:r w:rsidRPr="00812A98">
        <w:rPr>
          <w:rFonts w:ascii="Times New Roman" w:hAnsi="Times New Roman" w:cs="Times New Roman"/>
          <w:b/>
          <w:color w:val="FF0000"/>
          <w:sz w:val="26"/>
          <w:szCs w:val="26"/>
        </w:rPr>
        <w:t>2. Quy tắc cộng hai phân thức có mẫu thức khác nhau.</w:t>
      </w:r>
    </w:p>
    <w:p w:rsidR="00812A98" w:rsidRPr="00812A98" w:rsidRDefault="00812A98" w:rsidP="00812A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812A98">
        <w:rPr>
          <w:rFonts w:ascii="Times New Roman" w:hAnsi="Times New Roman" w:cs="Times New Roman"/>
          <w:i/>
          <w:sz w:val="26"/>
          <w:szCs w:val="26"/>
        </w:rPr>
        <w:t>Muốn cộng hai phân thức có mẫu thức khác nhau, ta quy đồng mẫu thức rồi cộng các phân thức có cùng mẫu thức vừa tìm được.</w:t>
      </w:r>
    </w:p>
    <w:p w:rsidR="00955B4A" w:rsidRDefault="00955B4A" w:rsidP="00E92573">
      <w:pPr>
        <w:ind w:right="-52"/>
        <w:rPr>
          <w:rFonts w:ascii="Times New Roman" w:hAnsi="Times New Roman" w:cs="Times New Roman"/>
          <w:b/>
          <w:i/>
          <w:color w:val="0000CC"/>
          <w:sz w:val="26"/>
          <w:szCs w:val="26"/>
        </w:rPr>
        <w:sectPr w:rsidR="00955B4A" w:rsidSect="002B52B8">
          <w:footerReference w:type="default" r:id="rId17"/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812A98" w:rsidRPr="00393C32" w:rsidRDefault="00E92573" w:rsidP="00E92573">
      <w:pPr>
        <w:ind w:right="-52"/>
        <w:rPr>
          <w:rFonts w:ascii="Times New Roman" w:hAnsi="Times New Roman" w:cs="Times New Roman"/>
          <w:color w:val="0000CC"/>
          <w:sz w:val="26"/>
          <w:szCs w:val="26"/>
        </w:rPr>
      </w:pPr>
      <w:r w:rsidRPr="002C750F">
        <w:rPr>
          <w:rFonts w:ascii="Times New Roman" w:hAnsi="Times New Roman" w:cs="Times New Roman"/>
          <w:b/>
          <w:i/>
          <w:color w:val="0000CC"/>
          <w:sz w:val="26"/>
          <w:szCs w:val="26"/>
        </w:rPr>
        <w:t>Ví dụ</w:t>
      </w:r>
      <w:r w:rsidRPr="002C750F">
        <w:rPr>
          <w:rFonts w:ascii="Times New Roman" w:hAnsi="Times New Roman" w:cs="Times New Roman"/>
          <w:color w:val="0000CC"/>
          <w:sz w:val="26"/>
          <w:szCs w:val="26"/>
        </w:rPr>
        <w:t xml:space="preserve"> </w:t>
      </w:r>
      <w:r w:rsidR="00065C81" w:rsidRPr="00393C32">
        <w:rPr>
          <w:rFonts w:ascii="Times New Roman" w:hAnsi="Times New Roman" w:cs="Times New Roman"/>
          <w:color w:val="0000CC"/>
          <w:sz w:val="26"/>
          <w:szCs w:val="26"/>
        </w:rPr>
        <w:t>1</w:t>
      </w:r>
      <w:r w:rsidRPr="002C750F">
        <w:rPr>
          <w:rFonts w:ascii="Times New Roman" w:hAnsi="Times New Roman" w:cs="Times New Roman"/>
          <w:color w:val="0000CC"/>
          <w:sz w:val="26"/>
          <w:szCs w:val="26"/>
        </w:rPr>
        <w:t xml:space="preserve">: </w:t>
      </w:r>
      <w:r w:rsidR="00812A98" w:rsidRPr="002C750F">
        <w:rPr>
          <w:rFonts w:ascii="Times New Roman" w:hAnsi="Times New Roman" w:cs="Times New Roman"/>
          <w:sz w:val="26"/>
          <w:szCs w:val="26"/>
        </w:rPr>
        <w:t>Thực hiện phép tính</w:t>
      </w:r>
      <w:r w:rsidR="00812A98" w:rsidRPr="00393C32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812A98" w:rsidRPr="002C750F">
        <w:rPr>
          <w:rFonts w:ascii="Times New Roman" w:hAnsi="Times New Roman" w:cs="Times New Roman"/>
          <w:position w:val="-24"/>
          <w:sz w:val="26"/>
          <w:szCs w:val="26"/>
        </w:rPr>
        <w:object w:dxaOrig="1620" w:dyaOrig="620">
          <v:shape id="_x0000_i1030" type="#_x0000_t75" style="width:81.25pt;height:30.55pt" o:ole="">
            <v:imagedata r:id="rId18" o:title=""/>
          </v:shape>
          <o:OLEObject Type="Embed" ProgID="Equation.DSMT4" ShapeID="_x0000_i1030" DrawAspect="Content" ObjectID="_1698771366" r:id="rId19"/>
        </w:object>
      </w:r>
    </w:p>
    <w:p w:rsidR="00065C81" w:rsidRPr="002C750F" w:rsidRDefault="00E92573" w:rsidP="00E92573">
      <w:pPr>
        <w:ind w:right="-52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C750F">
        <w:rPr>
          <w:rFonts w:ascii="Times New Roman" w:hAnsi="Times New Roman" w:cs="Times New Roman"/>
          <w:b/>
          <w:color w:val="0000CC"/>
          <w:sz w:val="26"/>
          <w:szCs w:val="26"/>
        </w:rPr>
        <w:t>Giải</w:t>
      </w:r>
      <w:r w:rsidRPr="002C750F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812A98" w:rsidRPr="002C750F" w:rsidRDefault="00F95519" w:rsidP="00065C81">
      <w:pPr>
        <w:ind w:right="-108"/>
        <w:rPr>
          <w:rFonts w:ascii="Times New Roman" w:hAnsi="Times New Roman" w:cs="Times New Roman"/>
          <w:sz w:val="26"/>
          <w:szCs w:val="26"/>
          <w:lang w:val="en-US"/>
        </w:rPr>
      </w:pPr>
      <w:r w:rsidRPr="002C750F">
        <w:rPr>
          <w:rFonts w:ascii="Times New Roman" w:hAnsi="Times New Roman" w:cs="Times New Roman"/>
          <w:position w:val="-130"/>
          <w:sz w:val="26"/>
          <w:szCs w:val="26"/>
          <w:lang w:val="en-US"/>
        </w:rPr>
        <w:object w:dxaOrig="4220" w:dyaOrig="2720">
          <v:shape id="_x0000_i1031" type="#_x0000_t75" style="width:211.1pt;height:135.8pt" o:ole="">
            <v:imagedata r:id="rId20" o:title=""/>
          </v:shape>
          <o:OLEObject Type="Embed" ProgID="Equation.DSMT4" ShapeID="_x0000_i1031" DrawAspect="Content" ObjectID="_1698771367" r:id="rId21"/>
        </w:object>
      </w:r>
    </w:p>
    <w:p w:rsidR="00955B4A" w:rsidRPr="002C750F" w:rsidRDefault="00955B4A" w:rsidP="00065C81">
      <w:pPr>
        <w:ind w:right="-108"/>
        <w:rPr>
          <w:rFonts w:ascii="Times New Roman" w:hAnsi="Times New Roman" w:cs="Times New Roman"/>
          <w:sz w:val="26"/>
          <w:szCs w:val="26"/>
          <w:lang w:val="en-US"/>
        </w:rPr>
      </w:pPr>
    </w:p>
    <w:p w:rsidR="00812A98" w:rsidRPr="002C750F" w:rsidRDefault="00065C81" w:rsidP="00065C81">
      <w:pPr>
        <w:ind w:right="-108"/>
        <w:rPr>
          <w:rFonts w:ascii="Times New Roman" w:hAnsi="Times New Roman" w:cs="Times New Roman"/>
          <w:sz w:val="26"/>
          <w:szCs w:val="26"/>
          <w:lang w:val="en-US"/>
        </w:rPr>
      </w:pPr>
      <w:r w:rsidRPr="002C750F">
        <w:rPr>
          <w:rFonts w:ascii="Times New Roman" w:hAnsi="Times New Roman" w:cs="Times New Roman"/>
          <w:b/>
          <w:i/>
          <w:color w:val="0000CC"/>
          <w:sz w:val="26"/>
          <w:szCs w:val="26"/>
        </w:rPr>
        <w:t>Ví dụ</w:t>
      </w:r>
      <w:r w:rsidRPr="002C750F">
        <w:rPr>
          <w:rFonts w:ascii="Times New Roman" w:hAnsi="Times New Roman" w:cs="Times New Roman"/>
          <w:color w:val="0000CC"/>
          <w:sz w:val="26"/>
          <w:szCs w:val="26"/>
        </w:rPr>
        <w:t xml:space="preserve"> </w:t>
      </w:r>
      <w:r w:rsidRPr="002C750F">
        <w:rPr>
          <w:rFonts w:ascii="Times New Roman" w:hAnsi="Times New Roman" w:cs="Times New Roman"/>
          <w:color w:val="0000CC"/>
          <w:sz w:val="26"/>
          <w:szCs w:val="26"/>
          <w:lang w:val="en-US"/>
        </w:rPr>
        <w:t>2</w:t>
      </w:r>
      <w:r w:rsidRPr="002C750F">
        <w:rPr>
          <w:rFonts w:ascii="Times New Roman" w:hAnsi="Times New Roman" w:cs="Times New Roman"/>
          <w:color w:val="0000CC"/>
          <w:sz w:val="26"/>
          <w:szCs w:val="26"/>
        </w:rPr>
        <w:t xml:space="preserve">: </w:t>
      </w:r>
      <w:r w:rsidR="00812A98" w:rsidRPr="002C750F">
        <w:rPr>
          <w:rFonts w:ascii="Times New Roman" w:hAnsi="Times New Roman" w:cs="Times New Roman"/>
          <w:sz w:val="26"/>
          <w:szCs w:val="26"/>
        </w:rPr>
        <w:t>Thực hiện phép tính</w:t>
      </w:r>
      <w:r w:rsidR="00812A98" w:rsidRPr="002C750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812A98" w:rsidRPr="002C750F">
        <w:rPr>
          <w:rFonts w:ascii="Times New Roman" w:hAnsi="Times New Roman" w:cs="Times New Roman"/>
          <w:position w:val="-28"/>
          <w:sz w:val="26"/>
          <w:szCs w:val="26"/>
        </w:rPr>
        <w:object w:dxaOrig="1780" w:dyaOrig="660">
          <v:shape id="_x0000_i1032" type="#_x0000_t75" style="width:89.45pt;height:33.25pt" o:ole="">
            <v:imagedata r:id="rId22" o:title=""/>
          </v:shape>
          <o:OLEObject Type="Embed" ProgID="Equation.DSMT4" ShapeID="_x0000_i1032" DrawAspect="Content" ObjectID="_1698771368" r:id="rId23"/>
        </w:object>
      </w:r>
      <w:r w:rsidR="00812A98" w:rsidRPr="002C750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:rsidR="00812A98" w:rsidRPr="002C750F" w:rsidRDefault="00812A98" w:rsidP="00065C81">
      <w:pPr>
        <w:ind w:right="-108"/>
        <w:rPr>
          <w:rFonts w:ascii="Times New Roman" w:hAnsi="Times New Roman" w:cs="Times New Roman"/>
          <w:sz w:val="26"/>
          <w:szCs w:val="26"/>
          <w:lang w:val="en-US"/>
        </w:rPr>
      </w:pPr>
      <w:r w:rsidRPr="002C750F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Giải:</w:t>
      </w:r>
    </w:p>
    <w:p w:rsidR="00065C81" w:rsidRPr="002C750F" w:rsidRDefault="000D5AB6" w:rsidP="00065C81">
      <w:pPr>
        <w:ind w:right="-108"/>
        <w:rPr>
          <w:rFonts w:ascii="Times New Roman" w:hAnsi="Times New Roman" w:cs="Times New Roman"/>
          <w:noProof/>
          <w:sz w:val="26"/>
          <w:szCs w:val="26"/>
          <w:lang w:val="en-US"/>
        </w:rPr>
      </w:pPr>
      <w:r w:rsidRPr="000D5AB6">
        <w:rPr>
          <w:rFonts w:ascii="Times New Roman" w:hAnsi="Times New Roman" w:cs="Times New Roman"/>
          <w:position w:val="-124"/>
          <w:sz w:val="26"/>
          <w:szCs w:val="26"/>
          <w:lang w:val="en-US"/>
        </w:rPr>
        <w:object w:dxaOrig="4680" w:dyaOrig="2580">
          <v:shape id="_x0000_i1033" type="#_x0000_t75" style="width:234pt;height:129.25pt" o:ole="">
            <v:imagedata r:id="rId24" o:title=""/>
          </v:shape>
          <o:OLEObject Type="Embed" ProgID="Equation.DSMT4" ShapeID="_x0000_i1033" DrawAspect="Content" ObjectID="_1698771369" r:id="rId25"/>
        </w:object>
      </w:r>
      <w:r w:rsidR="00812A98" w:rsidRPr="002C750F">
        <w:rPr>
          <w:rFonts w:ascii="Times New Roman" w:hAnsi="Times New Roman" w:cs="Times New Roman"/>
          <w:noProof/>
          <w:sz w:val="26"/>
          <w:szCs w:val="26"/>
          <w:lang w:val="en-US"/>
        </w:rPr>
        <w:t xml:space="preserve"> </w:t>
      </w:r>
    </w:p>
    <w:p w:rsidR="00955B4A" w:rsidRPr="002C750F" w:rsidRDefault="00955B4A" w:rsidP="00955B4A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  <w:sectPr w:rsidR="00955B4A" w:rsidRPr="002C750F" w:rsidSect="000D5AB6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180"/>
          <w:docGrid w:linePitch="360"/>
        </w:sectPr>
      </w:pPr>
    </w:p>
    <w:p w:rsidR="00955B4A" w:rsidRPr="00D7564B" w:rsidRDefault="00955B4A" w:rsidP="00955B4A">
      <w:pPr>
        <w:jc w:val="both"/>
        <w:rPr>
          <w:rFonts w:ascii="Times New Roman" w:hAnsi="Times New Roman" w:cs="Times New Roman"/>
          <w:i/>
          <w:sz w:val="26"/>
          <w:szCs w:val="26"/>
        </w:rPr>
      </w:pPr>
      <w:r w:rsidRPr="00D7564B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lastRenderedPageBreak/>
        <w:t>Chú ý:</w:t>
      </w:r>
      <w:r w:rsidRPr="00D7564B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D7564B">
        <w:rPr>
          <w:rFonts w:ascii="Times New Roman" w:hAnsi="Times New Roman" w:cs="Times New Roman"/>
          <w:i/>
          <w:sz w:val="26"/>
          <w:szCs w:val="26"/>
        </w:rPr>
        <w:t>Phép cộng các phân thức có các tính sau:</w:t>
      </w:r>
    </w:p>
    <w:p w:rsidR="00955B4A" w:rsidRPr="00D7564B" w:rsidRDefault="00955B4A" w:rsidP="00955B4A">
      <w:pPr>
        <w:jc w:val="both"/>
        <w:rPr>
          <w:rFonts w:ascii="Times New Roman" w:hAnsi="Times New Roman" w:cs="Times New Roman"/>
          <w:sz w:val="26"/>
          <w:szCs w:val="26"/>
        </w:rPr>
        <w:sectPr w:rsidR="00955B4A" w:rsidRPr="00D7564B" w:rsidSect="002B52B8"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955B4A" w:rsidRPr="00D7564B" w:rsidRDefault="00955B4A" w:rsidP="00955B4A">
      <w:pPr>
        <w:jc w:val="both"/>
        <w:rPr>
          <w:rFonts w:ascii="Times New Roman" w:hAnsi="Times New Roman" w:cs="Times New Roman"/>
          <w:sz w:val="26"/>
          <w:szCs w:val="26"/>
        </w:rPr>
      </w:pPr>
      <w:r w:rsidRPr="00D7564B">
        <w:rPr>
          <w:rFonts w:ascii="Times New Roman" w:hAnsi="Times New Roman" w:cs="Times New Roman"/>
          <w:sz w:val="26"/>
          <w:szCs w:val="26"/>
        </w:rPr>
        <w:t>a) Giao hoán:</w:t>
      </w:r>
    </w:p>
    <w:p w:rsidR="00955B4A" w:rsidRPr="00D7564B" w:rsidRDefault="00955B4A" w:rsidP="00955B4A">
      <w:pPr>
        <w:jc w:val="both"/>
        <w:rPr>
          <w:rFonts w:ascii="Times New Roman" w:hAnsi="Times New Roman" w:cs="Times New Roman"/>
          <w:sz w:val="26"/>
          <w:szCs w:val="26"/>
        </w:rPr>
      </w:pPr>
      <w:r w:rsidRPr="00D7564B">
        <w:rPr>
          <w:rFonts w:ascii="Times New Roman" w:hAnsi="Times New Roman" w:cs="Times New Roman"/>
          <w:noProof/>
          <w:sz w:val="26"/>
          <w:szCs w:val="26"/>
          <w:lang w:eastAsia="vi-VN"/>
        </w:rPr>
        <w:drawing>
          <wp:inline distT="0" distB="0" distL="0" distR="0" wp14:anchorId="1E2FC054" wp14:editId="28F221D2">
            <wp:extent cx="992505" cy="38290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B4A" w:rsidRPr="00D7564B" w:rsidRDefault="00955B4A" w:rsidP="00955B4A">
      <w:pPr>
        <w:jc w:val="both"/>
        <w:rPr>
          <w:rFonts w:ascii="Times New Roman" w:hAnsi="Times New Roman" w:cs="Times New Roman"/>
          <w:sz w:val="26"/>
          <w:szCs w:val="26"/>
        </w:rPr>
      </w:pPr>
      <w:r w:rsidRPr="00D7564B">
        <w:rPr>
          <w:rFonts w:ascii="Times New Roman" w:hAnsi="Times New Roman" w:cs="Times New Roman"/>
          <w:sz w:val="26"/>
          <w:szCs w:val="26"/>
        </w:rPr>
        <w:t>b) Kết hợp:</w:t>
      </w:r>
    </w:p>
    <w:p w:rsidR="00955B4A" w:rsidRPr="00D7564B" w:rsidRDefault="00955B4A" w:rsidP="00955B4A">
      <w:pPr>
        <w:jc w:val="both"/>
        <w:rPr>
          <w:rFonts w:ascii="Times New Roman" w:hAnsi="Times New Roman" w:cs="Times New Roman"/>
          <w:sz w:val="26"/>
          <w:szCs w:val="26"/>
        </w:rPr>
      </w:pPr>
      <w:r w:rsidRPr="00D7564B">
        <w:rPr>
          <w:rFonts w:ascii="Times New Roman" w:hAnsi="Times New Roman" w:cs="Times New Roman"/>
          <w:noProof/>
          <w:sz w:val="26"/>
          <w:szCs w:val="26"/>
          <w:lang w:eastAsia="vi-VN"/>
        </w:rPr>
        <w:drawing>
          <wp:inline distT="0" distB="0" distL="0" distR="0" wp14:anchorId="6C083DD1" wp14:editId="1338748A">
            <wp:extent cx="1836420" cy="406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B4A" w:rsidRPr="00D7564B" w:rsidRDefault="00955B4A" w:rsidP="00065C81">
      <w:pPr>
        <w:ind w:right="-108"/>
        <w:rPr>
          <w:rFonts w:ascii="Times New Roman" w:hAnsi="Times New Roman" w:cs="Times New Roman"/>
          <w:sz w:val="26"/>
          <w:szCs w:val="26"/>
          <w:lang w:val="en-US"/>
        </w:rPr>
        <w:sectPr w:rsidR="00955B4A" w:rsidRPr="00D7564B" w:rsidSect="00955B4A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pace="720"/>
          <w:docGrid w:linePitch="360"/>
        </w:sectPr>
      </w:pPr>
    </w:p>
    <w:p w:rsidR="009C6A73" w:rsidRPr="00D7564B" w:rsidRDefault="00065C81" w:rsidP="002B52B8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D7564B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3/ </w:t>
      </w:r>
      <w:r w:rsidR="00647737" w:rsidRPr="00D7564B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Áp dụng</w:t>
      </w:r>
    </w:p>
    <w:p w:rsidR="00065C81" w:rsidRPr="00D7564B" w:rsidRDefault="00065C81" w:rsidP="00065C81">
      <w:pPr>
        <w:ind w:right="-172"/>
        <w:rPr>
          <w:rFonts w:ascii="Times New Roman" w:hAnsi="Times New Roman" w:cs="Times New Roman"/>
          <w:sz w:val="26"/>
          <w:szCs w:val="26"/>
          <w:lang w:val="en-US"/>
        </w:rPr>
      </w:pPr>
      <w:r w:rsidRPr="00D7564B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 xml:space="preserve">Bài </w:t>
      </w:r>
      <w:r w:rsidRPr="00D7564B">
        <w:rPr>
          <w:rFonts w:ascii="Times New Roman" w:hAnsi="Times New Roman" w:cs="Times New Roman"/>
          <w:b/>
          <w:color w:val="0000CC"/>
          <w:sz w:val="26"/>
          <w:szCs w:val="26"/>
        </w:rPr>
        <w:t>1</w:t>
      </w:r>
      <w:r w:rsidRPr="00D7564B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>:</w:t>
      </w:r>
      <w:r w:rsidRPr="00D7564B">
        <w:rPr>
          <w:rFonts w:ascii="Times New Roman" w:hAnsi="Times New Roman" w:cs="Times New Roman"/>
          <w:color w:val="0000CC"/>
          <w:sz w:val="26"/>
          <w:szCs w:val="26"/>
        </w:rPr>
        <w:t xml:space="preserve"> </w:t>
      </w:r>
      <w:r w:rsidR="00955B4A" w:rsidRPr="00D7564B">
        <w:rPr>
          <w:rFonts w:ascii="Times New Roman" w:hAnsi="Times New Roman" w:cs="Times New Roman"/>
          <w:sz w:val="26"/>
          <w:szCs w:val="26"/>
        </w:rPr>
        <w:t>Thực hiện phép tính</w:t>
      </w:r>
    </w:p>
    <w:p w:rsidR="00955B4A" w:rsidRPr="00D7564B" w:rsidRDefault="00955B4A" w:rsidP="00065C81">
      <w:pPr>
        <w:ind w:right="-172"/>
        <w:rPr>
          <w:rFonts w:ascii="Times New Roman" w:hAnsi="Times New Roman" w:cs="Times New Roman"/>
          <w:sz w:val="26"/>
          <w:szCs w:val="26"/>
          <w:lang w:val="en-US"/>
        </w:rPr>
      </w:pPr>
      <w:r w:rsidRPr="00D7564B">
        <w:rPr>
          <w:rFonts w:ascii="Times New Roman" w:hAnsi="Times New Roman" w:cs="Times New Roman"/>
          <w:position w:val="-24"/>
          <w:sz w:val="26"/>
          <w:szCs w:val="26"/>
        </w:rPr>
        <w:object w:dxaOrig="1860" w:dyaOrig="660">
          <v:shape id="_x0000_i1034" type="#_x0000_t75" style="width:92.75pt;height:33.25pt" o:ole="">
            <v:imagedata r:id="rId28" o:title=""/>
          </v:shape>
          <o:OLEObject Type="Embed" ProgID="Equation.DSMT4" ShapeID="_x0000_i1034" DrawAspect="Content" ObjectID="_1698771370" r:id="rId29"/>
        </w:object>
      </w:r>
      <w:r w:rsidRPr="00D7564B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D7564B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D7564B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D7564B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D7564B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D7564B">
        <w:rPr>
          <w:rFonts w:ascii="Times New Roman" w:hAnsi="Times New Roman" w:cs="Times New Roman"/>
          <w:position w:val="-24"/>
          <w:sz w:val="26"/>
          <w:szCs w:val="26"/>
        </w:rPr>
        <w:object w:dxaOrig="2799" w:dyaOrig="660">
          <v:shape id="_x0000_i1035" type="#_x0000_t75" style="width:139.65pt;height:33.25pt" o:ole="">
            <v:imagedata r:id="rId30" o:title=""/>
          </v:shape>
          <o:OLEObject Type="Embed" ProgID="Equation.DSMT4" ShapeID="_x0000_i1035" DrawAspect="Content" ObjectID="_1698771371" r:id="rId31"/>
        </w:object>
      </w:r>
    </w:p>
    <w:p w:rsidR="00955B4A" w:rsidRPr="00D7564B" w:rsidRDefault="00955B4A" w:rsidP="00955B4A">
      <w:pPr>
        <w:ind w:right="-172"/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</w:pPr>
      <w:r w:rsidRPr="00D7564B">
        <w:rPr>
          <w:rFonts w:ascii="Times New Roman" w:hAnsi="Times New Roman" w:cs="Times New Roman"/>
          <w:b/>
          <w:color w:val="0000CC"/>
          <w:position w:val="-24"/>
          <w:sz w:val="26"/>
          <w:szCs w:val="26"/>
          <w:lang w:val="en-US"/>
        </w:rPr>
        <w:t>Giải</w:t>
      </w:r>
    </w:p>
    <w:p w:rsidR="00955B4A" w:rsidRPr="00D7564B" w:rsidRDefault="00955B4A" w:rsidP="00065C81">
      <w:pPr>
        <w:ind w:right="-172"/>
        <w:rPr>
          <w:rFonts w:ascii="Times New Roman" w:eastAsia="Times New Roman" w:hAnsi="Times New Roman" w:cs="Times New Roman"/>
          <w:position w:val="-132"/>
          <w:sz w:val="26"/>
          <w:szCs w:val="26"/>
          <w:lang w:val="en-US"/>
        </w:rPr>
        <w:sectPr w:rsidR="00955B4A" w:rsidRPr="00D7564B" w:rsidSect="002B52B8"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955B4A" w:rsidRPr="00D7564B" w:rsidRDefault="00D7564B" w:rsidP="00065C81">
      <w:pPr>
        <w:ind w:right="-172"/>
        <w:rPr>
          <w:rFonts w:ascii="Times New Roman" w:hAnsi="Times New Roman" w:cs="Times New Roman"/>
          <w:position w:val="-28"/>
          <w:sz w:val="26"/>
          <w:szCs w:val="26"/>
          <w:lang w:val="en-US"/>
        </w:rPr>
      </w:pPr>
      <w:r w:rsidRPr="00D7564B">
        <w:rPr>
          <w:rFonts w:ascii="Times New Roman" w:eastAsia="Times New Roman" w:hAnsi="Times New Roman" w:cs="Times New Roman"/>
          <w:position w:val="-92"/>
          <w:sz w:val="26"/>
          <w:szCs w:val="26"/>
          <w:lang w:val="en-US"/>
        </w:rPr>
        <w:object w:dxaOrig="1860" w:dyaOrig="2000">
          <v:shape id="_x0000_i1036" type="#_x0000_t75" style="width:92.75pt;height:100.35pt" o:ole="">
            <v:imagedata r:id="rId32" o:title=""/>
          </v:shape>
          <o:OLEObject Type="Embed" ProgID="Equation.DSMT4" ShapeID="_x0000_i1036" DrawAspect="Content" ObjectID="_1698771372" r:id="rId33"/>
        </w:object>
      </w:r>
      <w:r w:rsidR="00065C81" w:rsidRPr="00D7564B">
        <w:rPr>
          <w:rFonts w:ascii="Times New Roman" w:hAnsi="Times New Roman" w:cs="Times New Roman"/>
          <w:position w:val="-28"/>
          <w:sz w:val="26"/>
          <w:szCs w:val="26"/>
          <w:lang w:val="en-US"/>
        </w:rPr>
        <w:tab/>
      </w:r>
    </w:p>
    <w:p w:rsidR="00955B4A" w:rsidRPr="00D7564B" w:rsidRDefault="00955B4A" w:rsidP="00065C81">
      <w:pPr>
        <w:ind w:right="-172"/>
        <w:rPr>
          <w:rFonts w:ascii="Times New Roman" w:hAnsi="Times New Roman" w:cs="Times New Roman"/>
          <w:b/>
          <w:color w:val="0000CC"/>
          <w:position w:val="-24"/>
          <w:sz w:val="26"/>
          <w:szCs w:val="26"/>
          <w:lang w:val="en-US"/>
        </w:rPr>
      </w:pPr>
      <w:r w:rsidRPr="00D7564B">
        <w:rPr>
          <w:rFonts w:ascii="Times New Roman" w:eastAsia="Times New Roman" w:hAnsi="Times New Roman" w:cs="Times New Roman"/>
          <w:position w:val="-130"/>
          <w:sz w:val="26"/>
          <w:szCs w:val="26"/>
          <w:lang w:val="en-US"/>
        </w:rPr>
        <w:object w:dxaOrig="2985" w:dyaOrig="2715">
          <v:shape id="_x0000_i1037" type="#_x0000_t75" style="width:149.45pt;height:135.8pt" o:ole="">
            <v:imagedata r:id="rId34" o:title=""/>
          </v:shape>
          <o:OLEObject Type="Embed" ProgID="Equation.DSMT4" ShapeID="_x0000_i1037" DrawAspect="Content" ObjectID="_1698771373" r:id="rId35"/>
        </w:object>
      </w:r>
      <w:r w:rsidRPr="00D7564B">
        <w:rPr>
          <w:rFonts w:ascii="Times New Roman" w:hAnsi="Times New Roman" w:cs="Times New Roman"/>
          <w:b/>
          <w:color w:val="0000CC"/>
          <w:position w:val="-24"/>
          <w:sz w:val="26"/>
          <w:szCs w:val="26"/>
          <w:lang w:val="en-US"/>
        </w:rPr>
        <w:t xml:space="preserve"> </w:t>
      </w:r>
    </w:p>
    <w:p w:rsidR="00955B4A" w:rsidRPr="00D7564B" w:rsidRDefault="00955B4A" w:rsidP="00065C81">
      <w:pPr>
        <w:ind w:right="-82"/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sectPr w:rsidR="00955B4A" w:rsidRPr="00D7564B" w:rsidSect="00955B4A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720"/>
          <w:docGrid w:linePitch="360"/>
        </w:sectPr>
      </w:pPr>
    </w:p>
    <w:p w:rsidR="00065C81" w:rsidRPr="00D7564B" w:rsidRDefault="00065C81" w:rsidP="00065C81">
      <w:pPr>
        <w:ind w:right="-82"/>
        <w:rPr>
          <w:rFonts w:ascii="Times New Roman" w:hAnsi="Times New Roman" w:cs="Times New Roman"/>
          <w:sz w:val="26"/>
          <w:szCs w:val="26"/>
        </w:rPr>
      </w:pPr>
      <w:r w:rsidRPr="00D7564B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>Bài 2:</w:t>
      </w:r>
      <w:r w:rsidRPr="00D7564B">
        <w:rPr>
          <w:rFonts w:ascii="Times New Roman" w:hAnsi="Times New Roman" w:cs="Times New Roman"/>
          <w:color w:val="0000CC"/>
          <w:sz w:val="26"/>
          <w:szCs w:val="26"/>
          <w:lang w:val="en-US"/>
        </w:rPr>
        <w:t xml:space="preserve"> </w:t>
      </w:r>
      <w:r w:rsidR="00955B4A" w:rsidRPr="00D7564B">
        <w:rPr>
          <w:rFonts w:ascii="Times New Roman" w:hAnsi="Times New Roman" w:cs="Times New Roman"/>
          <w:sz w:val="26"/>
          <w:szCs w:val="26"/>
        </w:rPr>
        <w:t>Thực hiện phép tính</w:t>
      </w:r>
    </w:p>
    <w:p w:rsidR="00A757A3" w:rsidRPr="00D7564B" w:rsidRDefault="00A757A3" w:rsidP="00065C81">
      <w:pPr>
        <w:ind w:right="-82"/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</w:pPr>
      <w:r w:rsidRPr="00D7564B">
        <w:rPr>
          <w:rFonts w:ascii="Times New Roman" w:hAnsi="Times New Roman" w:cs="Times New Roman"/>
          <w:position w:val="-28"/>
          <w:sz w:val="26"/>
          <w:szCs w:val="26"/>
        </w:rPr>
        <w:object w:dxaOrig="1540" w:dyaOrig="660">
          <v:shape id="_x0000_i1038" type="#_x0000_t75" style="width:76.9pt;height:33.25pt" o:ole="">
            <v:imagedata r:id="rId36" o:title=""/>
          </v:shape>
          <o:OLEObject Type="Embed" ProgID="Equation.DSMT4" ShapeID="_x0000_i1038" DrawAspect="Content" ObjectID="_1698771374" r:id="rId37"/>
        </w:object>
      </w:r>
      <w:r w:rsidRPr="00D7564B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D7564B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D7564B">
        <w:rPr>
          <w:rFonts w:ascii="Times New Roman" w:hAnsi="Times New Roman" w:cs="Times New Roman"/>
          <w:sz w:val="26"/>
          <w:szCs w:val="26"/>
          <w:lang w:val="en-US"/>
        </w:rPr>
        <w:tab/>
        <w:t>b)</w:t>
      </w:r>
      <w:r w:rsidRPr="00D7564B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205" w:dyaOrig="615">
          <v:shape id="_x0000_i1039" type="#_x0000_t75" style="width:110.2pt;height:30.55pt" o:ole="">
            <v:imagedata r:id="rId38" o:title=""/>
          </v:shape>
          <o:OLEObject Type="Embed" ProgID="Equation.DSMT4" ShapeID="_x0000_i1039" DrawAspect="Content" ObjectID="_1698771375" r:id="rId39"/>
        </w:object>
      </w:r>
    </w:p>
    <w:p w:rsidR="00A757A3" w:rsidRPr="00D7564B" w:rsidRDefault="00A757A3" w:rsidP="00A757A3">
      <w:p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</w:pPr>
      <w:r w:rsidRPr="00D7564B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>Giải</w:t>
      </w:r>
    </w:p>
    <w:p w:rsidR="00A757A3" w:rsidRPr="00D7564B" w:rsidRDefault="00A757A3" w:rsidP="00065C81">
      <w:pPr>
        <w:ind w:right="-82"/>
        <w:rPr>
          <w:rFonts w:ascii="Times New Roman" w:eastAsia="Times New Roman" w:hAnsi="Times New Roman" w:cs="Times New Roman"/>
          <w:position w:val="-102"/>
          <w:sz w:val="26"/>
          <w:szCs w:val="26"/>
          <w:lang w:val="en-US"/>
        </w:rPr>
        <w:sectPr w:rsidR="00A757A3" w:rsidRPr="00D7564B" w:rsidSect="002B52B8"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065C81" w:rsidRPr="00D7564B" w:rsidRDefault="00A757A3" w:rsidP="00065C81">
      <w:pPr>
        <w:ind w:right="-82"/>
        <w:rPr>
          <w:rFonts w:ascii="Times New Roman" w:eastAsia="Times New Roman" w:hAnsi="Times New Roman" w:cs="Times New Roman"/>
          <w:position w:val="-102"/>
          <w:sz w:val="26"/>
          <w:szCs w:val="26"/>
          <w:lang w:val="en-US"/>
        </w:rPr>
      </w:pPr>
      <w:r w:rsidRPr="00D7564B">
        <w:rPr>
          <w:rFonts w:ascii="Times New Roman" w:eastAsia="Times New Roman" w:hAnsi="Times New Roman" w:cs="Times New Roman"/>
          <w:position w:val="-102"/>
          <w:sz w:val="26"/>
          <w:szCs w:val="26"/>
          <w:lang w:val="en-US"/>
        </w:rPr>
        <w:t xml:space="preserve"> </w:t>
      </w:r>
      <w:r w:rsidR="00F95519" w:rsidRPr="00D7564B">
        <w:rPr>
          <w:rFonts w:ascii="Times New Roman" w:eastAsia="Times New Roman" w:hAnsi="Times New Roman" w:cs="Times New Roman"/>
          <w:position w:val="-98"/>
          <w:sz w:val="26"/>
          <w:szCs w:val="26"/>
          <w:lang w:val="en-US"/>
        </w:rPr>
        <w:object w:dxaOrig="3620" w:dyaOrig="2060">
          <v:shape id="_x0000_i1040" type="#_x0000_t75" style="width:181.1pt;height:102.55pt" o:ole="">
            <v:imagedata r:id="rId40" o:title=""/>
          </v:shape>
          <o:OLEObject Type="Embed" ProgID="Equation.DSMT4" ShapeID="_x0000_i1040" DrawAspect="Content" ObjectID="_1698771376" r:id="rId41"/>
        </w:object>
      </w:r>
      <w:r w:rsidR="00065C81" w:rsidRPr="00D7564B">
        <w:rPr>
          <w:rFonts w:ascii="Times New Roman" w:hAnsi="Times New Roman" w:cs="Times New Roman"/>
          <w:position w:val="-24"/>
          <w:sz w:val="26"/>
          <w:szCs w:val="26"/>
          <w:lang w:val="pt-BR"/>
        </w:rPr>
        <w:tab/>
        <w:t xml:space="preserve">       </w:t>
      </w:r>
      <w:r w:rsidR="00065C81" w:rsidRPr="00D7564B">
        <w:rPr>
          <w:rFonts w:ascii="Times New Roman" w:hAnsi="Times New Roman" w:cs="Times New Roman"/>
          <w:sz w:val="26"/>
          <w:szCs w:val="26"/>
          <w:lang w:val="en-US"/>
        </w:rPr>
        <w:t xml:space="preserve">      </w:t>
      </w:r>
    </w:p>
    <w:p w:rsidR="006601DB" w:rsidRDefault="00F95519" w:rsidP="00065C81">
      <w:pPr>
        <w:ind w:right="-82"/>
        <w:rPr>
          <w:rFonts w:ascii="Times New Roman" w:eastAsia="Calibri" w:hAnsi="Times New Roman" w:cs="Times New Roman"/>
          <w:position w:val="-132"/>
          <w:sz w:val="26"/>
          <w:szCs w:val="26"/>
          <w:lang w:val="en-US"/>
        </w:rPr>
      </w:pPr>
      <w:r w:rsidRPr="00D7564B">
        <w:rPr>
          <w:rFonts w:ascii="Times New Roman" w:eastAsia="Calibri" w:hAnsi="Times New Roman" w:cs="Times New Roman"/>
          <w:position w:val="-170"/>
          <w:sz w:val="26"/>
          <w:szCs w:val="26"/>
          <w:lang w:val="en-US"/>
        </w:rPr>
        <w:object w:dxaOrig="4920" w:dyaOrig="3420">
          <v:shape id="_x0000_i1041" type="#_x0000_t75" style="width:245.45pt;height:171.25pt" o:ole="">
            <v:imagedata r:id="rId42" o:title=""/>
          </v:shape>
          <o:OLEObject Type="Embed" ProgID="Equation.DSMT4" ShapeID="_x0000_i1041" DrawAspect="Content" ObjectID="_1698771377" r:id="rId43"/>
        </w:object>
      </w:r>
    </w:p>
    <w:p w:rsidR="00A757A3" w:rsidRDefault="00A757A3" w:rsidP="002B52B8">
      <w:p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sectPr w:rsidR="00A757A3" w:rsidSect="00F95519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180"/>
          <w:docGrid w:linePitch="360"/>
        </w:sectPr>
      </w:pPr>
    </w:p>
    <w:p w:rsidR="002B52B8" w:rsidRPr="00065C81" w:rsidRDefault="000957D1" w:rsidP="002B52B8">
      <w:p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065C81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>B</w:t>
      </w:r>
      <w:r w:rsidR="002B52B8" w:rsidRPr="00065C81">
        <w:rPr>
          <w:rFonts w:ascii="Times New Roman" w:hAnsi="Times New Roman" w:cs="Times New Roman"/>
          <w:b/>
          <w:color w:val="0000CC"/>
          <w:sz w:val="26"/>
          <w:szCs w:val="26"/>
        </w:rPr>
        <w:t>/ BÀI TẬP VẬN DỤNG.</w:t>
      </w:r>
    </w:p>
    <w:tbl>
      <w:tblPr>
        <w:tblStyle w:val="TableGrid"/>
        <w:tblW w:w="8910" w:type="dxa"/>
        <w:tblInd w:w="-342" w:type="dxa"/>
        <w:tblLook w:val="04A0" w:firstRow="1" w:lastRow="0" w:firstColumn="1" w:lastColumn="0" w:noHBand="0" w:noVBand="1"/>
      </w:tblPr>
      <w:tblGrid>
        <w:gridCol w:w="1800"/>
        <w:gridCol w:w="7110"/>
      </w:tblGrid>
      <w:tr w:rsidR="002B52B8" w:rsidRPr="002C750F" w:rsidTr="00065C8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2B8" w:rsidRPr="002C750F" w:rsidRDefault="002B52B8" w:rsidP="00BE520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2B8" w:rsidRPr="002C750F" w:rsidRDefault="002B52B8" w:rsidP="00BE520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2B52B8" w:rsidRPr="002C750F" w:rsidTr="00065C8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2B8" w:rsidRPr="002C750F" w:rsidRDefault="002B52B8" w:rsidP="00BE5203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2C750F">
              <w:rPr>
                <w:rFonts w:ascii="Times New Roman" w:hAnsi="Times New Roman" w:cs="Times New Roman"/>
                <w:b/>
                <w:bCs/>
              </w:rPr>
              <w:t>Hoạt độ</w:t>
            </w:r>
            <w:r w:rsidR="00A140C7" w:rsidRPr="002C750F">
              <w:rPr>
                <w:rFonts w:ascii="Times New Roman" w:hAnsi="Times New Roman" w:cs="Times New Roman"/>
                <w:b/>
                <w:bCs/>
              </w:rPr>
              <w:t xml:space="preserve">ng </w:t>
            </w:r>
            <w:r w:rsidR="00A140C7" w:rsidRPr="00393C32">
              <w:rPr>
                <w:rFonts w:ascii="Times New Roman" w:hAnsi="Times New Roman" w:cs="Times New Roman"/>
                <w:b/>
                <w:bCs/>
              </w:rPr>
              <w:t>4</w:t>
            </w:r>
            <w:r w:rsidRPr="002C750F">
              <w:rPr>
                <w:rFonts w:ascii="Times New Roman" w:hAnsi="Times New Roman" w:cs="Times New Roman"/>
                <w:b/>
                <w:bCs/>
              </w:rPr>
              <w:t>:</w:t>
            </w:r>
            <w:r w:rsidRPr="002C750F">
              <w:rPr>
                <w:rFonts w:ascii="Times New Roman" w:hAnsi="Times New Roman" w:cs="Times New Roman"/>
                <w:bCs/>
              </w:rPr>
              <w:t xml:space="preserve"> </w:t>
            </w:r>
            <w:r w:rsidRPr="002C750F">
              <w:rPr>
                <w:rFonts w:ascii="Times New Roman" w:hAnsi="Times New Roman" w:cs="Times New Roman"/>
                <w:b/>
                <w:bCs/>
                <w:i/>
              </w:rPr>
              <w:t>Kiểm tra, đánh giá quá trình tự học.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A73" w:rsidRPr="00393C32" w:rsidRDefault="009C6A73" w:rsidP="009C6A73">
            <w:pPr>
              <w:spacing w:after="6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 w:rsidRPr="00393C32">
              <w:rPr>
                <w:rFonts w:ascii="Times New Roman" w:hAnsi="Times New Roman" w:cs="Times New Roman"/>
                <w:b/>
                <w:color w:val="FF0000"/>
              </w:rPr>
              <w:t>HS làm vào vở bài tập</w:t>
            </w:r>
          </w:p>
          <w:p w:rsidR="00065C81" w:rsidRPr="002C750F" w:rsidRDefault="00D7564B" w:rsidP="00065C81">
            <w:pPr>
              <w:ind w:right="-17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Thực hiện phép tính</w:t>
            </w:r>
            <w:r w:rsidR="00065C81" w:rsidRPr="002C750F">
              <w:rPr>
                <w:rFonts w:ascii="Times New Roman" w:hAnsi="Times New Roman" w:cs="Times New Roman"/>
              </w:rPr>
              <w:t xml:space="preserve"> :</w:t>
            </w:r>
          </w:p>
          <w:p w:rsidR="00065C81" w:rsidRPr="002C750F" w:rsidRDefault="00065C81" w:rsidP="00065C81">
            <w:pPr>
              <w:ind w:right="-172"/>
              <w:rPr>
                <w:rFonts w:ascii="Times New Roman" w:hAnsi="Times New Roman" w:cs="Times New Roman"/>
              </w:rPr>
            </w:pPr>
            <w:r w:rsidRPr="002C750F">
              <w:rPr>
                <w:rFonts w:ascii="Times New Roman" w:hAnsi="Times New Roman" w:cs="Times New Roman"/>
              </w:rPr>
              <w:t xml:space="preserve">a) </w:t>
            </w:r>
            <w:r w:rsidR="002C750F" w:rsidRPr="002C750F">
              <w:rPr>
                <w:rFonts w:ascii="Times New Roman" w:hAnsi="Times New Roman" w:cs="Times New Roman"/>
                <w:position w:val="-28"/>
                <w:sz w:val="22"/>
                <w:szCs w:val="22"/>
                <w:lang w:val="nl-NL"/>
              </w:rPr>
              <w:object w:dxaOrig="1980" w:dyaOrig="700">
                <v:shape id="_x0000_i1042" type="#_x0000_t75" style="width:99.25pt;height:34.9pt" o:ole="">
                  <v:imagedata r:id="rId44" o:title=""/>
                </v:shape>
                <o:OLEObject Type="Embed" ProgID="Equation.DSMT4" ShapeID="_x0000_i1042" DrawAspect="Content" ObjectID="_1698771378" r:id="rId45"/>
              </w:object>
            </w:r>
            <w:r w:rsidR="002C750F" w:rsidRPr="002C750F">
              <w:rPr>
                <w:rFonts w:ascii="Times New Roman" w:hAnsi="Times New Roman" w:cs="Times New Roman"/>
                <w:position w:val="-28"/>
                <w:lang w:val="nl-NL"/>
              </w:rPr>
              <w:t xml:space="preserve">                  </w:t>
            </w:r>
            <w:r w:rsidRPr="002C750F">
              <w:rPr>
                <w:rFonts w:ascii="Times New Roman" w:hAnsi="Times New Roman" w:cs="Times New Roman"/>
              </w:rPr>
              <w:t xml:space="preserve">b) </w:t>
            </w:r>
            <w:r w:rsidR="002C750F" w:rsidRPr="002C750F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1719" w:dyaOrig="620">
                <v:shape id="_x0000_i1043" type="#_x0000_t75" style="width:86.2pt;height:30.55pt" o:ole="">
                  <v:imagedata r:id="rId46" o:title=""/>
                </v:shape>
                <o:OLEObject Type="Embed" ProgID="Equation.DSMT4" ShapeID="_x0000_i1043" DrawAspect="Content" ObjectID="_1698771379" r:id="rId47"/>
              </w:object>
            </w:r>
            <w:r w:rsidRPr="002C750F">
              <w:rPr>
                <w:rFonts w:ascii="Times New Roman" w:hAnsi="Times New Roman" w:cs="Times New Roman"/>
              </w:rPr>
              <w:t xml:space="preserve"> </w:t>
            </w:r>
          </w:p>
          <w:p w:rsidR="002B52B8" w:rsidRPr="00393C32" w:rsidRDefault="002B52B8" w:rsidP="00BE5203">
            <w:pPr>
              <w:tabs>
                <w:tab w:val="left" w:pos="5800"/>
              </w:tabs>
              <w:ind w:left="90"/>
              <w:jc w:val="both"/>
              <w:rPr>
                <w:rFonts w:ascii="Times New Roman" w:hAnsi="Times New Roman" w:cs="Times New Roman"/>
                <w:b/>
                <w:i/>
                <w:color w:val="FF0000"/>
              </w:rPr>
            </w:pPr>
            <w:r w:rsidRPr="002C750F">
              <w:rPr>
                <w:rFonts w:ascii="Times New Roman" w:hAnsi="Times New Roman" w:cs="Times New Roman"/>
                <w:b/>
                <w:i/>
                <w:color w:val="FF0000"/>
              </w:rPr>
              <w:lastRenderedPageBreak/>
              <w:t>Trắc nghiệm(</w:t>
            </w:r>
            <w:r w:rsidR="009C6A73" w:rsidRPr="00393C32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HS làm trên </w:t>
            </w:r>
            <w:r w:rsidRPr="002C750F">
              <w:rPr>
                <w:rFonts w:ascii="Times New Roman" w:hAnsi="Times New Roman" w:cs="Times New Roman"/>
                <w:b/>
                <w:i/>
                <w:color w:val="FF0000"/>
              </w:rPr>
              <w:t>lophocketnoi)</w:t>
            </w:r>
          </w:p>
          <w:p w:rsidR="002C750F" w:rsidRPr="002C750F" w:rsidRDefault="002C750F" w:rsidP="002C750F">
            <w:pPr>
              <w:rPr>
                <w:rFonts w:ascii="Times New Roman" w:hAnsi="Times New Roman" w:cs="Times New Roman"/>
              </w:rPr>
            </w:pPr>
            <w:r w:rsidRPr="002C750F">
              <w:rPr>
                <w:rFonts w:ascii="Times New Roman" w:hAnsi="Times New Roman" w:cs="Times New Roman"/>
                <w:b/>
                <w:u w:val="single"/>
                <w:lang w:val="pt-BR"/>
              </w:rPr>
              <w:t>Câu 1</w:t>
            </w:r>
            <w:r w:rsidRPr="002C750F">
              <w:rPr>
                <w:rFonts w:ascii="Times New Roman" w:hAnsi="Times New Roman" w:cs="Times New Roman"/>
                <w:u w:val="single"/>
                <w:lang w:val="pt-BR"/>
              </w:rPr>
              <w:t>:</w:t>
            </w:r>
            <w:r w:rsidRPr="002C750F">
              <w:rPr>
                <w:rFonts w:ascii="Times New Roman" w:hAnsi="Times New Roman" w:cs="Times New Roman"/>
              </w:rPr>
              <w:t xml:space="preserve"> </w:t>
            </w:r>
            <w:r w:rsidRPr="002C750F">
              <w:rPr>
                <w:rFonts w:ascii="Times New Roman" w:hAnsi="Times New Roman" w:cs="Times New Roman"/>
                <w:lang w:val="en-US"/>
              </w:rPr>
              <w:t xml:space="preserve">Tính </w:t>
            </w:r>
            <w:r w:rsidRPr="002C750F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1180" w:dyaOrig="660">
                <v:shape id="_x0000_i1044" type="#_x0000_t75" style="width:58.9pt;height:33.25pt" o:ole="" fillcolor="window">
                  <v:imagedata r:id="rId48" o:title=""/>
                </v:shape>
                <o:OLEObject Type="Embed" ProgID="Equation.DSMT4" ShapeID="_x0000_i1044" DrawAspect="Content" ObjectID="_1698771380" r:id="rId49"/>
              </w:object>
            </w:r>
          </w:p>
          <w:p w:rsidR="002C750F" w:rsidRPr="002C750F" w:rsidRDefault="002C750F" w:rsidP="002C750F">
            <w:pPr>
              <w:rPr>
                <w:rFonts w:ascii="Times New Roman" w:hAnsi="Times New Roman" w:cs="Times New Roman"/>
              </w:rPr>
            </w:pPr>
            <w:r w:rsidRPr="002C750F">
              <w:rPr>
                <w:rFonts w:ascii="Times New Roman" w:hAnsi="Times New Roman" w:cs="Times New Roman"/>
              </w:rPr>
              <w:t xml:space="preserve">A: </w:t>
            </w:r>
            <w:r w:rsidRPr="002C750F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380" w:dyaOrig="620">
                <v:shape id="_x0000_i1045" type="#_x0000_t75" style="width:19.1pt;height:30.55pt" o:ole="" fillcolor="window">
                  <v:imagedata r:id="rId50" o:title=""/>
                </v:shape>
                <o:OLEObject Type="Embed" ProgID="Equation.DSMT4" ShapeID="_x0000_i1045" DrawAspect="Content" ObjectID="_1698771381" r:id="rId51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  <w:t xml:space="preserve">B: </w:t>
            </w:r>
            <w:r w:rsidRPr="002C750F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240" w:dyaOrig="620">
                <v:shape id="_x0000_i1046" type="#_x0000_t75" style="width:12.55pt;height:30.55pt" o:ole="" fillcolor="window">
                  <v:imagedata r:id="rId52" o:title=""/>
                </v:shape>
                <o:OLEObject Type="Embed" ProgID="Equation.DSMT4" ShapeID="_x0000_i1046" DrawAspect="Content" ObjectID="_1698771382" r:id="rId53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  <w:t xml:space="preserve">C: </w:t>
            </w:r>
            <w:r w:rsidRPr="002C750F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360" w:dyaOrig="200">
                <v:shape id="_x0000_i1047" type="#_x0000_t75" style="width:18pt;height:9.8pt" o:ole="">
                  <v:imagedata r:id="rId54" o:title=""/>
                </v:shape>
                <o:OLEObject Type="Embed" ProgID="Equation.DSMT4" ShapeID="_x0000_i1047" DrawAspect="Content" ObjectID="_1698771383" r:id="rId55"/>
              </w:object>
            </w:r>
            <w:r w:rsidRPr="002C750F">
              <w:rPr>
                <w:rFonts w:ascii="Times New Roman" w:hAnsi="Times New Roman" w:cs="Times New Roman"/>
              </w:rPr>
              <w:t xml:space="preserve"> </w: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D7564B">
              <w:rPr>
                <w:rFonts w:ascii="Times New Roman" w:hAnsi="Times New Roman" w:cs="Times New Roman"/>
                <w:color w:val="FF0000"/>
              </w:rPr>
              <w:t>D:</w:t>
            </w:r>
            <w:r w:rsidRPr="002C750F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200" w:dyaOrig="200">
                <v:shape id="_x0000_i1048" type="#_x0000_t75" style="width:9.8pt;height:9.8pt" o:ole="">
                  <v:imagedata r:id="rId56" o:title=""/>
                </v:shape>
                <o:OLEObject Type="Embed" ProgID="Equation.DSMT4" ShapeID="_x0000_i1048" DrawAspect="Content" ObjectID="_1698771384" r:id="rId57"/>
              </w:object>
            </w:r>
            <w:r w:rsidRPr="002C750F">
              <w:rPr>
                <w:rFonts w:ascii="Times New Roman" w:hAnsi="Times New Roman" w:cs="Times New Roman"/>
              </w:rPr>
              <w:t xml:space="preserve"> </w:t>
            </w:r>
          </w:p>
          <w:p w:rsidR="002C750F" w:rsidRPr="002C750F" w:rsidRDefault="002C750F" w:rsidP="002C750F">
            <w:pPr>
              <w:rPr>
                <w:rFonts w:ascii="Times New Roman" w:hAnsi="Times New Roman" w:cs="Times New Roman"/>
              </w:rPr>
            </w:pPr>
            <w:r w:rsidRPr="002C750F">
              <w:rPr>
                <w:rFonts w:ascii="Times New Roman" w:hAnsi="Times New Roman" w:cs="Times New Roman"/>
                <w:b/>
                <w:u w:val="single"/>
                <w:lang w:val="pt-BR"/>
              </w:rPr>
              <w:t>Câu 2</w:t>
            </w:r>
            <w:r w:rsidRPr="002C750F">
              <w:rPr>
                <w:rFonts w:ascii="Times New Roman" w:hAnsi="Times New Roman" w:cs="Times New Roman"/>
                <w:u w:val="single"/>
                <w:lang w:val="pt-BR"/>
              </w:rPr>
              <w:t>:</w:t>
            </w:r>
            <w:r w:rsidRPr="002C750F">
              <w:rPr>
                <w:rFonts w:ascii="Times New Roman" w:hAnsi="Times New Roman" w:cs="Times New Roman"/>
              </w:rPr>
              <w:t xml:space="preserve"> </w:t>
            </w:r>
            <w:r w:rsidRPr="002C750F">
              <w:rPr>
                <w:rFonts w:ascii="Times New Roman" w:hAnsi="Times New Roman" w:cs="Times New Roman"/>
                <w:lang w:val="en-US"/>
              </w:rPr>
              <w:t xml:space="preserve">Tính  </w:t>
            </w:r>
            <w:r w:rsidRPr="002C750F">
              <w:rPr>
                <w:rFonts w:ascii="Times New Roman" w:hAnsi="Times New Roman" w:cs="Times New Roman"/>
                <w:position w:val="-30"/>
                <w:sz w:val="22"/>
                <w:szCs w:val="22"/>
              </w:rPr>
              <w:object w:dxaOrig="1939" w:dyaOrig="720">
                <v:shape id="_x0000_i1049" type="#_x0000_t75" style="width:97.1pt;height:36.55pt" o:ole="" fillcolor="window">
                  <v:imagedata r:id="rId58" o:title=""/>
                </v:shape>
                <o:OLEObject Type="Embed" ProgID="Equation.DSMT4" ShapeID="_x0000_i1049" DrawAspect="Content" ObjectID="_1698771385" r:id="rId59"/>
              </w:object>
            </w:r>
          </w:p>
          <w:p w:rsidR="002C750F" w:rsidRPr="002C750F" w:rsidRDefault="002C750F" w:rsidP="002C750F">
            <w:pPr>
              <w:rPr>
                <w:rFonts w:ascii="Times New Roman" w:hAnsi="Times New Roman" w:cs="Times New Roman"/>
              </w:rPr>
            </w:pPr>
            <w:r w:rsidRPr="002C750F">
              <w:rPr>
                <w:rFonts w:ascii="Times New Roman" w:hAnsi="Times New Roman" w:cs="Times New Roman"/>
              </w:rPr>
              <w:t xml:space="preserve">A: </w:t>
            </w:r>
            <w:r w:rsidRPr="002C750F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340" w:dyaOrig="660">
                <v:shape id="_x0000_i1050" type="#_x0000_t75" style="width:17.45pt;height:33.25pt" o:ole="" fillcolor="window">
                  <v:imagedata r:id="rId60" o:title=""/>
                </v:shape>
                <o:OLEObject Type="Embed" ProgID="Equation.3" ShapeID="_x0000_i1050" DrawAspect="Content" ObjectID="_1698771386" r:id="rId61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  <w:t xml:space="preserve">B: </w:t>
            </w:r>
            <w:r w:rsidRPr="002C750F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360" w:dyaOrig="660">
                <v:shape id="_x0000_i1051" type="#_x0000_t75" style="width:18pt;height:33.25pt" o:ole="" fillcolor="window">
                  <v:imagedata r:id="rId62" o:title=""/>
                </v:shape>
                <o:OLEObject Type="Embed" ProgID="Equation.3" ShapeID="_x0000_i1051" DrawAspect="Content" ObjectID="_1698771387" r:id="rId63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D7564B">
              <w:rPr>
                <w:rFonts w:ascii="Times New Roman" w:hAnsi="Times New Roman" w:cs="Times New Roman"/>
                <w:color w:val="FF0000"/>
              </w:rPr>
              <w:t>C:</w:t>
            </w:r>
            <w:r w:rsidRPr="002C750F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340" w:dyaOrig="660">
                <v:shape id="_x0000_i1052" type="#_x0000_t75" style="width:17.45pt;height:33.25pt" o:ole="" fillcolor="window">
                  <v:imagedata r:id="rId64" o:title=""/>
                </v:shape>
                <o:OLEObject Type="Embed" ProgID="Equation.DSMT4" ShapeID="_x0000_i1052" DrawAspect="Content" ObjectID="_1698771388" r:id="rId65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  <w:lang w:val="pt-BR"/>
              </w:rPr>
              <w:t xml:space="preserve">           </w:t>
            </w:r>
            <w:r w:rsidRPr="002C750F">
              <w:rPr>
                <w:rFonts w:ascii="Times New Roman" w:hAnsi="Times New Roman" w:cs="Times New Roman"/>
                <w:lang w:val="pt-BR"/>
              </w:rPr>
              <w:tab/>
            </w:r>
            <w:r w:rsidRPr="002C750F">
              <w:rPr>
                <w:rFonts w:ascii="Times New Roman" w:hAnsi="Times New Roman" w:cs="Times New Roman"/>
                <w:lang w:val="pt-BR"/>
              </w:rPr>
              <w:tab/>
            </w:r>
            <w:r w:rsidRPr="002C750F">
              <w:rPr>
                <w:rFonts w:ascii="Times New Roman" w:hAnsi="Times New Roman" w:cs="Times New Roman"/>
              </w:rPr>
              <w:t>D:</w:t>
            </w:r>
            <w:r w:rsidRPr="002C750F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360" w:dyaOrig="660">
                <v:shape id="_x0000_i1053" type="#_x0000_t75" style="width:18pt;height:33.25pt" o:ole="" fillcolor="window">
                  <v:imagedata r:id="rId66" o:title=""/>
                </v:shape>
                <o:OLEObject Type="Embed" ProgID="Equation.DSMT4" ShapeID="_x0000_i1053" DrawAspect="Content" ObjectID="_1698771389" r:id="rId67"/>
              </w:object>
            </w:r>
          </w:p>
          <w:p w:rsidR="002C750F" w:rsidRPr="002C750F" w:rsidRDefault="002C750F" w:rsidP="002C750F">
            <w:pPr>
              <w:rPr>
                <w:rFonts w:ascii="Times New Roman" w:hAnsi="Times New Roman" w:cs="Times New Roman"/>
                <w:u w:val="single"/>
                <w:lang w:val="pt-BR"/>
              </w:rPr>
            </w:pPr>
            <w:r w:rsidRPr="002C750F">
              <w:rPr>
                <w:rFonts w:ascii="Times New Roman" w:hAnsi="Times New Roman" w:cs="Times New Roman"/>
                <w:b/>
                <w:u w:val="single"/>
                <w:lang w:val="pt-BR"/>
              </w:rPr>
              <w:t>Câu 3</w:t>
            </w:r>
            <w:r w:rsidRPr="002C750F">
              <w:rPr>
                <w:rFonts w:ascii="Times New Roman" w:hAnsi="Times New Roman" w:cs="Times New Roman"/>
                <w:u w:val="single"/>
                <w:lang w:val="pt-BR"/>
              </w:rPr>
              <w:t>:</w:t>
            </w:r>
            <w:r w:rsidRPr="002C750F">
              <w:rPr>
                <w:rFonts w:ascii="Times New Roman" w:hAnsi="Times New Roman" w:cs="Times New Roman"/>
              </w:rPr>
              <w:t xml:space="preserve"> </w:t>
            </w:r>
            <w:r w:rsidRPr="002C750F">
              <w:rPr>
                <w:rFonts w:ascii="Times New Roman" w:hAnsi="Times New Roman" w:cs="Times New Roman"/>
                <w:lang w:val="en-US"/>
              </w:rPr>
              <w:t xml:space="preserve">Tính  </w:t>
            </w:r>
            <w:r w:rsidRPr="002C750F">
              <w:rPr>
                <w:rFonts w:ascii="Times New Roman" w:hAnsi="Times New Roman" w:cs="Times New Roman"/>
                <w:position w:val="-26"/>
                <w:sz w:val="22"/>
                <w:szCs w:val="22"/>
              </w:rPr>
              <w:object w:dxaOrig="1340" w:dyaOrig="680">
                <v:shape id="_x0000_i1054" type="#_x0000_t75" style="width:67.1pt;height:33.8pt" o:ole="" fillcolor="window">
                  <v:imagedata r:id="rId68" o:title=""/>
                </v:shape>
                <o:OLEObject Type="Embed" ProgID="Equation.DSMT4" ShapeID="_x0000_i1054" DrawAspect="Content" ObjectID="_1698771390" r:id="rId69"/>
              </w:object>
            </w:r>
          </w:p>
          <w:p w:rsidR="002C750F" w:rsidRPr="002C750F" w:rsidRDefault="002C750F" w:rsidP="002C750F">
            <w:pPr>
              <w:rPr>
                <w:rFonts w:ascii="Times New Roman" w:hAnsi="Times New Roman" w:cs="Times New Roman"/>
                <w:u w:val="single"/>
                <w:lang w:val="pt-BR"/>
              </w:rPr>
            </w:pPr>
            <w:r w:rsidRPr="002C750F">
              <w:rPr>
                <w:rFonts w:ascii="Times New Roman" w:hAnsi="Times New Roman" w:cs="Times New Roman"/>
              </w:rPr>
              <w:t xml:space="preserve">A: </w:t>
            </w:r>
            <w:r w:rsidRPr="002C750F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840" w:dyaOrig="660">
                <v:shape id="_x0000_i1055" type="#_x0000_t75" style="width:42.55pt;height:33.25pt" o:ole="" fillcolor="window">
                  <v:imagedata r:id="rId70" o:title=""/>
                </v:shape>
                <o:OLEObject Type="Embed" ProgID="Equation.3" ShapeID="_x0000_i1055" DrawAspect="Content" ObjectID="_1698771391" r:id="rId71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  <w:lang w:val="en-US"/>
              </w:rPr>
              <w:t xml:space="preserve">     </w:t>
            </w:r>
            <w:r w:rsidRPr="00D7564B">
              <w:rPr>
                <w:rFonts w:ascii="Times New Roman" w:hAnsi="Times New Roman" w:cs="Times New Roman"/>
                <w:color w:val="FF0000"/>
              </w:rPr>
              <w:t>B:</w:t>
            </w:r>
            <w:r w:rsidRPr="002C750F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840" w:dyaOrig="660">
                <v:shape id="_x0000_i1056" type="#_x0000_t75" style="width:42.55pt;height:33.25pt" o:ole="" fillcolor="window">
                  <v:imagedata r:id="rId72" o:title=""/>
                </v:shape>
                <o:OLEObject Type="Embed" ProgID="Equation.3" ShapeID="_x0000_i1056" DrawAspect="Content" ObjectID="_1698771392" r:id="rId73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  <w:lang w:val="en-US"/>
              </w:rPr>
              <w:t xml:space="preserve">             </w:t>
            </w:r>
            <w:r w:rsidRPr="002C750F">
              <w:rPr>
                <w:rFonts w:ascii="Times New Roman" w:hAnsi="Times New Roman" w:cs="Times New Roman"/>
              </w:rPr>
              <w:t>C:</w:t>
            </w:r>
            <w:r w:rsidRPr="002C750F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1020" w:dyaOrig="660">
                <v:shape id="_x0000_i1057" type="#_x0000_t75" style="width:51.25pt;height:33.25pt" o:ole="" fillcolor="window">
                  <v:imagedata r:id="rId74" o:title=""/>
                </v:shape>
                <o:OLEObject Type="Embed" ProgID="Equation.3" ShapeID="_x0000_i1057" DrawAspect="Content" ObjectID="_1698771393" r:id="rId75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  <w:lang w:val="en-US"/>
              </w:rPr>
              <w:t xml:space="preserve">        </w:t>
            </w:r>
            <w:r w:rsidRPr="002C750F">
              <w:rPr>
                <w:rFonts w:ascii="Times New Roman" w:hAnsi="Times New Roman" w:cs="Times New Roman"/>
              </w:rPr>
              <w:t xml:space="preserve">D: </w:t>
            </w:r>
            <w:r w:rsidRPr="002C750F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840" w:dyaOrig="660">
                <v:shape id="_x0000_i1058" type="#_x0000_t75" style="width:42.55pt;height:33.25pt" o:ole="" fillcolor="window">
                  <v:imagedata r:id="rId76" o:title=""/>
                </v:shape>
                <o:OLEObject Type="Embed" ProgID="Equation.3" ShapeID="_x0000_i1058" DrawAspect="Content" ObjectID="_1698771394" r:id="rId77"/>
              </w:object>
            </w:r>
          </w:p>
          <w:p w:rsidR="002C750F" w:rsidRPr="00393C32" w:rsidRDefault="002C750F" w:rsidP="002C750F">
            <w:pPr>
              <w:rPr>
                <w:rFonts w:ascii="Times New Roman" w:hAnsi="Times New Roman" w:cs="Times New Roman"/>
                <w:lang w:val="fr-FR"/>
              </w:rPr>
            </w:pPr>
            <w:r w:rsidRPr="002C750F">
              <w:rPr>
                <w:rFonts w:ascii="Times New Roman" w:hAnsi="Times New Roman" w:cs="Times New Roman"/>
                <w:b/>
                <w:u w:val="single"/>
                <w:lang w:val="pt-BR"/>
              </w:rPr>
              <w:t>Câu 4:</w:t>
            </w:r>
            <w:r w:rsidRPr="002C750F">
              <w:rPr>
                <w:rFonts w:ascii="Times New Roman" w:hAnsi="Times New Roman" w:cs="Times New Roman"/>
              </w:rPr>
              <w:t xml:space="preserve">    </w:t>
            </w:r>
            <w:r w:rsidRPr="00393C32">
              <w:rPr>
                <w:rFonts w:ascii="Times New Roman" w:hAnsi="Times New Roman" w:cs="Times New Roman"/>
                <w:lang w:val="fr-FR"/>
              </w:rPr>
              <w:t>Phép toán</w:t>
            </w:r>
            <w:r w:rsidRPr="002C750F">
              <w:rPr>
                <w:rFonts w:ascii="Times New Roman" w:hAnsi="Times New Roman" w:cs="Times New Roman"/>
              </w:rPr>
              <w:t xml:space="preserve">  </w:t>
            </w:r>
            <w:r w:rsidRPr="002C750F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2299" w:dyaOrig="620">
                <v:shape id="_x0000_i1059" type="#_x0000_t75" style="width:115.1pt;height:30.55pt" o:ole="" fillcolor="window">
                  <v:imagedata r:id="rId78" o:title=""/>
                </v:shape>
                <o:OLEObject Type="Embed" ProgID="Equation.DSMT4" ShapeID="_x0000_i1059" DrawAspect="Content" ObjectID="_1698771395" r:id="rId79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393C32">
              <w:rPr>
                <w:rFonts w:ascii="Times New Roman" w:hAnsi="Times New Roman" w:cs="Times New Roman"/>
                <w:lang w:val="fr-FR"/>
              </w:rPr>
              <w:t>là:</w:t>
            </w:r>
            <w:r w:rsidRPr="002C750F">
              <w:rPr>
                <w:rFonts w:ascii="Times New Roman" w:hAnsi="Times New Roman" w:cs="Times New Roman"/>
              </w:rPr>
              <w:tab/>
            </w:r>
          </w:p>
          <w:p w:rsidR="002C750F" w:rsidRPr="002C750F" w:rsidRDefault="002C750F" w:rsidP="002C750F">
            <w:pPr>
              <w:rPr>
                <w:rFonts w:ascii="Times New Roman" w:hAnsi="Times New Roman" w:cs="Times New Roman"/>
              </w:rPr>
            </w:pPr>
            <w:r w:rsidRPr="002C750F">
              <w:rPr>
                <w:rFonts w:ascii="Times New Roman" w:hAnsi="Times New Roman" w:cs="Times New Roman"/>
              </w:rPr>
              <w:t xml:space="preserve">A: Đúng </w: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  <w:t>B:Sai</w:t>
            </w:r>
          </w:p>
          <w:p w:rsidR="002C750F" w:rsidRPr="00393C32" w:rsidRDefault="002C750F" w:rsidP="002C750F">
            <w:pPr>
              <w:rPr>
                <w:rFonts w:ascii="Times New Roman" w:hAnsi="Times New Roman" w:cs="Times New Roman"/>
              </w:rPr>
            </w:pPr>
            <w:r w:rsidRPr="002C750F">
              <w:rPr>
                <w:rFonts w:ascii="Times New Roman" w:hAnsi="Times New Roman" w:cs="Times New Roman"/>
                <w:b/>
                <w:u w:val="single"/>
                <w:lang w:val="pt-BR"/>
              </w:rPr>
              <w:t>Câu 5</w:t>
            </w:r>
            <w:r w:rsidRPr="002C750F">
              <w:rPr>
                <w:rFonts w:ascii="Times New Roman" w:hAnsi="Times New Roman" w:cs="Times New Roman"/>
                <w:u w:val="single"/>
                <w:lang w:val="pt-BR"/>
              </w:rPr>
              <w:t>:</w:t>
            </w:r>
            <w:r w:rsidRPr="00393C32">
              <w:rPr>
                <w:rFonts w:ascii="Times New Roman" w:hAnsi="Times New Roman" w:cs="Times New Roman"/>
              </w:rPr>
              <w:t xml:space="preserve"> Phép toán</w:t>
            </w:r>
            <w:r w:rsidRPr="002C750F">
              <w:rPr>
                <w:rFonts w:ascii="Times New Roman" w:hAnsi="Times New Roman" w:cs="Times New Roman"/>
              </w:rPr>
              <w:t xml:space="preserve">  </w:t>
            </w:r>
            <w:r w:rsidRPr="002C750F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2520" w:dyaOrig="620">
                <v:shape id="_x0000_i1060" type="#_x0000_t75" style="width:126pt;height:30.55pt" o:ole="" fillcolor="window">
                  <v:imagedata r:id="rId80" o:title=""/>
                </v:shape>
                <o:OLEObject Type="Embed" ProgID="Equation.DSMT4" ShapeID="_x0000_i1060" DrawAspect="Content" ObjectID="_1698771396" r:id="rId81"/>
              </w:objec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393C32">
              <w:rPr>
                <w:rFonts w:ascii="Times New Roman" w:hAnsi="Times New Roman" w:cs="Times New Roman"/>
              </w:rPr>
              <w:t>là:</w:t>
            </w:r>
            <w:r w:rsidRPr="002C750F">
              <w:rPr>
                <w:rFonts w:ascii="Times New Roman" w:hAnsi="Times New Roman" w:cs="Times New Roman"/>
              </w:rPr>
              <w:tab/>
            </w:r>
          </w:p>
          <w:p w:rsidR="002B52B8" w:rsidRPr="00393C32" w:rsidRDefault="002C750F" w:rsidP="009C6A73">
            <w:pPr>
              <w:rPr>
                <w:rFonts w:ascii="Times New Roman" w:hAnsi="Times New Roman" w:cs="Times New Roman"/>
              </w:rPr>
            </w:pPr>
            <w:r w:rsidRPr="002C750F">
              <w:rPr>
                <w:rFonts w:ascii="Times New Roman" w:hAnsi="Times New Roman" w:cs="Times New Roman"/>
              </w:rPr>
              <w:t>A.Đúng</w:t>
            </w:r>
            <w:r w:rsidRPr="002C750F">
              <w:rPr>
                <w:rFonts w:ascii="Times New Roman" w:hAnsi="Times New Roman" w:cs="Times New Roman"/>
              </w:rPr>
              <w:tab/>
            </w:r>
            <w:r w:rsidRPr="002C750F">
              <w:rPr>
                <w:rFonts w:ascii="Times New Roman" w:hAnsi="Times New Roman" w:cs="Times New Roman"/>
              </w:rPr>
              <w:tab/>
              <w:t>B.Sai</w:t>
            </w:r>
          </w:p>
        </w:tc>
      </w:tr>
    </w:tbl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5C81">
        <w:rPr>
          <w:rFonts w:ascii="Times New Roman" w:eastAsia="Calibri" w:hAnsi="Times New Roman" w:cs="Times New Roman"/>
          <w:b/>
          <w:sz w:val="26"/>
          <w:szCs w:val="26"/>
        </w:rPr>
        <w:lastRenderedPageBreak/>
        <w:t>2. Các câu hỏi thắc mắc, các trở ngại của học sinh khi thực hiện các nhiệm vụ học tập.</w:t>
      </w:r>
    </w:p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Trường:</w:t>
      </w:r>
    </w:p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Lớp:</w:t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</w:p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1"/>
        <w:gridCol w:w="4210"/>
        <w:gridCol w:w="3325"/>
      </w:tblGrid>
      <w:tr w:rsidR="002B52B8" w:rsidRPr="00065C81" w:rsidTr="00BE5203">
        <w:tc>
          <w:tcPr>
            <w:tcW w:w="1681" w:type="dxa"/>
          </w:tcPr>
          <w:p w:rsidR="002B52B8" w:rsidRPr="00065C81" w:rsidRDefault="002B52B8" w:rsidP="00BE5203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210" w:type="dxa"/>
          </w:tcPr>
          <w:p w:rsidR="002B52B8" w:rsidRPr="00065C81" w:rsidRDefault="002B52B8" w:rsidP="00BE5203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325" w:type="dxa"/>
          </w:tcPr>
          <w:p w:rsidR="002B52B8" w:rsidRPr="00065C81" w:rsidRDefault="002B52B8" w:rsidP="00BE5203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2B52B8" w:rsidRPr="00065C81" w:rsidTr="00BE5203">
        <w:tc>
          <w:tcPr>
            <w:tcW w:w="1681" w:type="dxa"/>
          </w:tcPr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210" w:type="dxa"/>
          </w:tcPr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</w:t>
            </w:r>
          </w:p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2: ….</w:t>
            </w:r>
          </w:p>
        </w:tc>
        <w:tc>
          <w:tcPr>
            <w:tcW w:w="3325" w:type="dxa"/>
          </w:tcPr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</w:p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393C32" w:rsidRPr="00393C32" w:rsidRDefault="00393C32" w:rsidP="00393C32">
      <w:pPr>
        <w:pStyle w:val="Header"/>
        <w:ind w:left="-284"/>
        <w:rPr>
          <w:rFonts w:ascii="Times New Roman" w:hAnsi="Times New Roman" w:cs="Times New Roman"/>
          <w:b/>
          <w:sz w:val="26"/>
          <w:szCs w:val="26"/>
        </w:rPr>
      </w:pPr>
    </w:p>
    <w:p w:rsidR="00393C32" w:rsidRPr="00393C32" w:rsidRDefault="00393C32" w:rsidP="00393C32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</w:p>
    <w:p w:rsidR="00393C32" w:rsidRPr="00886819" w:rsidRDefault="00393C32" w:rsidP="00393C32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B1035F">
        <w:rPr>
          <w:rFonts w:ascii="Times New Roman" w:hAnsi="Times New Roman" w:cs="Times New Roman"/>
          <w:b/>
          <w:i/>
          <w:color w:val="FF0000"/>
          <w:sz w:val="26"/>
          <w:szCs w:val="26"/>
        </w:rPr>
        <w:t xml:space="preserve">HÌNH HỌC. </w:t>
      </w:r>
      <w:r w:rsidRPr="00D66838"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  <w:t>Chủ đề 2: Hình bình hành - Hình chữ nhật -Hình thoi- Hình vuông</w:t>
      </w:r>
      <w:r w:rsidRPr="00D6683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 </w:t>
      </w: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 w:rsidRPr="00886819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21: </w:t>
      </w:r>
      <w:r w:rsidRPr="00886819"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  <w:t>LUYỆN TẬP HÌNH VUÔNG</w:t>
      </w:r>
    </w:p>
    <w:p w:rsidR="00393C32" w:rsidRPr="00B1035F" w:rsidRDefault="00393C32" w:rsidP="00393C32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08" w:type="dxa"/>
        <w:tblLook w:val="04A0" w:firstRow="1" w:lastRow="0" w:firstColumn="1" w:lastColumn="0" w:noHBand="0" w:noVBand="1"/>
      </w:tblPr>
      <w:tblGrid>
        <w:gridCol w:w="3348"/>
        <w:gridCol w:w="5760"/>
      </w:tblGrid>
      <w:tr w:rsidR="00393C32" w:rsidRPr="00D21713" w:rsidTr="00CF519B">
        <w:trPr>
          <w:trHeight w:val="335"/>
        </w:trPr>
        <w:tc>
          <w:tcPr>
            <w:tcW w:w="3348" w:type="dxa"/>
          </w:tcPr>
          <w:p w:rsidR="00393C32" w:rsidRPr="00D21713" w:rsidRDefault="00393C32" w:rsidP="00CF519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t>NỘI DUNG</w:t>
            </w:r>
          </w:p>
        </w:tc>
        <w:tc>
          <w:tcPr>
            <w:tcW w:w="5760" w:type="dxa"/>
          </w:tcPr>
          <w:p w:rsidR="00393C32" w:rsidRPr="00D21713" w:rsidRDefault="00393C32" w:rsidP="00CF519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t>GHI CHÚ</w:t>
            </w:r>
          </w:p>
        </w:tc>
      </w:tr>
      <w:tr w:rsidR="00393C32" w:rsidRPr="00D21713" w:rsidTr="00CF519B">
        <w:tc>
          <w:tcPr>
            <w:tcW w:w="3348" w:type="dxa"/>
          </w:tcPr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i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D21713">
              <w:rPr>
                <w:rFonts w:ascii="Times New Roman" w:hAnsi="Times New Roman" w:cs="Times New Roman"/>
                <w:bCs/>
              </w:rPr>
              <w:t xml:space="preserve">:  </w:t>
            </w:r>
            <w:r w:rsidRPr="00886819">
              <w:rPr>
                <w:rFonts w:ascii="Times New Roman" w:hAnsi="Times New Roman" w:cs="Times New Roman"/>
                <w:i/>
              </w:rPr>
              <w:t>Lý thuyết</w:t>
            </w:r>
          </w:p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i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t>Hoạt động 2</w:t>
            </w:r>
            <w:r w:rsidRPr="00D21713">
              <w:rPr>
                <w:rFonts w:ascii="Times New Roman" w:hAnsi="Times New Roman" w:cs="Times New Roman"/>
                <w:bCs/>
              </w:rPr>
              <w:t xml:space="preserve">:  </w:t>
            </w:r>
            <w:r w:rsidRPr="00886819">
              <w:rPr>
                <w:rFonts w:ascii="Times New Roman" w:hAnsi="Times New Roman" w:cs="Times New Roman"/>
                <w:i/>
              </w:rPr>
              <w:t>Bài tập</w:t>
            </w:r>
          </w:p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760" w:type="dxa"/>
          </w:tcPr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i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t xml:space="preserve">1/ </w:t>
            </w:r>
            <w:r w:rsidRPr="00D21713">
              <w:rPr>
                <w:rFonts w:ascii="Times New Roman" w:hAnsi="Times New Roman" w:cs="Times New Roman"/>
                <w:bCs/>
              </w:rPr>
              <w:t xml:space="preserve">HS </w:t>
            </w:r>
            <w:r w:rsidRPr="00886819">
              <w:rPr>
                <w:rFonts w:ascii="Times New Roman" w:hAnsi="Times New Roman" w:cs="Times New Roman"/>
                <w:bCs/>
              </w:rPr>
              <w:t>tự ôn tập lại định nghĩa, tính chất dấu hiệu nhận biết hình vuông.</w:t>
            </w:r>
          </w:p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i/>
              </w:rPr>
            </w:pPr>
            <w:r w:rsidRPr="00886819">
              <w:rPr>
                <w:rFonts w:ascii="Times New Roman" w:hAnsi="Times New Roman" w:cs="Times New Roman"/>
                <w:b/>
                <w:bCs/>
              </w:rPr>
              <w:t>1</w:t>
            </w:r>
            <w:r w:rsidRPr="00D21713">
              <w:rPr>
                <w:rFonts w:ascii="Times New Roman" w:hAnsi="Times New Roman" w:cs="Times New Roman"/>
                <w:b/>
                <w:bCs/>
              </w:rPr>
              <w:t xml:space="preserve">/ </w:t>
            </w:r>
            <w:r w:rsidRPr="00D21713">
              <w:rPr>
                <w:rFonts w:ascii="Times New Roman" w:hAnsi="Times New Roman" w:cs="Times New Roman"/>
                <w:bCs/>
              </w:rPr>
              <w:t xml:space="preserve">HS </w:t>
            </w:r>
            <w:r w:rsidRPr="00886819">
              <w:rPr>
                <w:rFonts w:ascii="Times New Roman" w:hAnsi="Times New Roman" w:cs="Times New Roman"/>
                <w:bCs/>
              </w:rPr>
              <w:t>xem lại các bài đã giải. xem lại nội dung định lí Pytaggo… áp dụng giải bài tập.</w:t>
            </w:r>
          </w:p>
        </w:tc>
      </w:tr>
    </w:tbl>
    <w:p w:rsidR="00393C32" w:rsidRPr="00160014" w:rsidRDefault="00393C32" w:rsidP="00393C32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160014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393C32" w:rsidRPr="00F922C9" w:rsidRDefault="00393C32" w:rsidP="00393C32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160014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: </w:t>
      </w:r>
      <w:r w:rsidRPr="00160014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(Hs </w:t>
      </w:r>
      <w:r w:rsidRPr="00886819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ghi</w:t>
      </w:r>
      <w:r w:rsidRPr="00160014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 vào vở bài học)</w:t>
      </w:r>
    </w:p>
    <w:p w:rsidR="00393C32" w:rsidRPr="00886819" w:rsidRDefault="00393C32" w:rsidP="00393C32">
      <w:pPr>
        <w:spacing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886819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I/ Lí thuyết: </w:t>
      </w:r>
      <w:r w:rsidRPr="00886819">
        <w:rPr>
          <w:rFonts w:ascii="Times New Roman" w:hAnsi="Times New Roman" w:cs="Times New Roman"/>
          <w:i/>
          <w:sz w:val="26"/>
          <w:szCs w:val="26"/>
        </w:rPr>
        <w:t>(Xem lại bài hình vuông)</w:t>
      </w:r>
    </w:p>
    <w:p w:rsidR="00393C32" w:rsidRPr="00886819" w:rsidRDefault="00393C32" w:rsidP="00393C32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886819">
        <w:rPr>
          <w:rFonts w:ascii="Times New Roman" w:hAnsi="Times New Roman" w:cs="Times New Roman"/>
          <w:b/>
          <w:color w:val="FF0000"/>
          <w:sz w:val="26"/>
          <w:szCs w:val="26"/>
        </w:rPr>
        <w:t>II/ Bài tập:</w:t>
      </w:r>
    </w:p>
    <w:p w:rsidR="00393C32" w:rsidRPr="00886819" w:rsidRDefault="00393C32" w:rsidP="00393C32">
      <w:p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86819">
        <w:rPr>
          <w:rFonts w:ascii="Times New Roman" w:hAnsi="Times New Roman" w:cs="Times New Roman"/>
          <w:b/>
          <w:color w:val="000099"/>
          <w:sz w:val="26"/>
          <w:szCs w:val="26"/>
        </w:rPr>
        <w:t>Bài 1:(</w:t>
      </w:r>
      <w:r w:rsidRPr="00886819">
        <w:rPr>
          <w:rFonts w:ascii="Times New Roman" w:hAnsi="Times New Roman" w:cs="Times New Roman"/>
          <w:i/>
          <w:color w:val="00B050"/>
          <w:sz w:val="26"/>
          <w:szCs w:val="26"/>
        </w:rPr>
        <w:t>Chọn đáp án đúng</w:t>
      </w:r>
      <w:r w:rsidRPr="00886819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) </w:t>
      </w:r>
      <w:r w:rsidRPr="007726C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Một hình vuông</w:t>
      </w:r>
      <w:r w:rsidRPr="0088681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ABCD</w:t>
      </w:r>
      <w:r w:rsidRPr="007726C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ó cạnh bằng </w:t>
      </w:r>
      <w:r w:rsidRPr="007726CD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80" w:dyaOrig="279">
          <v:shape id="_x0000_i1061" type="#_x0000_t75" style="width:24pt;height:13.1pt" o:ole="">
            <v:imagedata r:id="rId82" o:title=""/>
          </v:shape>
          <o:OLEObject Type="Embed" ProgID="Equation.DSMT4" ShapeID="_x0000_i1061" DrawAspect="Content" ObjectID="_1698771397" r:id="rId83"/>
        </w:object>
      </w:r>
      <w:r w:rsidRPr="007726C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Đường chéo </w:t>
      </w:r>
      <w:r w:rsidRPr="00886819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C </w:t>
      </w:r>
      <w:r w:rsidRPr="007726CD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hình vuông đó là: </w:t>
      </w:r>
    </w:p>
    <w:p w:rsidR="00393C32" w:rsidRDefault="00393C32" w:rsidP="00393C32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7726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 xml:space="preserve">A. </w:t>
      </w:r>
      <w:r w:rsidRPr="007726CD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80" w:dyaOrig="320">
          <v:shape id="_x0000_i1062" type="#_x0000_t75" style="width:26.75pt;height:16.9pt" o:ole="">
            <v:imagedata r:id="rId84" o:title=""/>
          </v:shape>
          <o:OLEObject Type="Embed" ProgID="Equation.DSMT4" ShapeID="_x0000_i1062" DrawAspect="Content" ObjectID="_1698771398" r:id="rId85"/>
        </w:object>
      </w:r>
      <w:r w:rsidRPr="007726CD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r w:rsidRPr="00393C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</w:t>
      </w:r>
      <w:r w:rsidRPr="007726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7726CD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00" w:dyaOrig="380">
          <v:shape id="_x0000_i1063" type="#_x0000_t75" style="width:37.1pt;height:20.2pt" o:ole="">
            <v:imagedata r:id="rId86" o:title=""/>
          </v:shape>
          <o:OLEObject Type="Embed" ProgID="Equation.DSMT4" ShapeID="_x0000_i1063" DrawAspect="Content" ObjectID="_1698771399" r:id="rId87"/>
        </w:object>
      </w:r>
      <w:r w:rsidRPr="007726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7726CD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393C3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</w:t>
      </w:r>
      <w:r w:rsidRPr="007726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7726CD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620" w:dyaOrig="320">
          <v:shape id="_x0000_i1064" type="#_x0000_t75" style="width:34.9pt;height:16.9pt" o:ole="">
            <v:imagedata r:id="rId88" o:title=""/>
          </v:shape>
          <o:OLEObject Type="Embed" ProgID="Equation.DSMT4" ShapeID="_x0000_i1064" DrawAspect="Content" ObjectID="_1698771400" r:id="rId89"/>
        </w:object>
      </w:r>
      <w:r w:rsidRPr="007726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7726CD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        </w:t>
      </w:r>
      <w:r w:rsidRPr="007726C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7726CD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00" w:dyaOrig="380">
          <v:shape id="_x0000_i1065" type="#_x0000_t75" style="width:43.1pt;height:19.65pt" o:ole="">
            <v:imagedata r:id="rId90" o:title=""/>
          </v:shape>
          <o:OLEObject Type="Embed" ProgID="Equation.DSMT4" ShapeID="_x0000_i1065" DrawAspect="Content" ObjectID="_1698771401" r:id="rId91"/>
        </w:object>
      </w:r>
      <w:r w:rsidRPr="007726CD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393C32" w:rsidRPr="007726CD" w:rsidRDefault="00393C32" w:rsidP="00393C32">
      <w:pPr>
        <w:spacing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7726CD">
        <w:rPr>
          <w:rFonts w:ascii="Times New Roman" w:hAnsi="Times New Roman" w:cs="Times New Roman"/>
          <w:color w:val="000099"/>
          <w:sz w:val="26"/>
          <w:szCs w:val="26"/>
          <w:lang w:val="en-US"/>
        </w:rPr>
        <w:t>Hướng dẫn:</w:t>
      </w:r>
      <w:r>
        <w:rPr>
          <w:rFonts w:ascii="Times New Roman" w:hAnsi="Times New Roman" w:cs="Times New Roman"/>
          <w:color w:val="000099"/>
          <w:sz w:val="26"/>
          <w:szCs w:val="26"/>
          <w:lang w:val="en-US"/>
        </w:rPr>
        <w:t xml:space="preserve"> </w:t>
      </w:r>
      <w:r w:rsidRPr="007726CD">
        <w:rPr>
          <w:rFonts w:ascii="Times New Roman" w:hAnsi="Times New Roman" w:cs="Times New Roman"/>
          <w:sz w:val="26"/>
          <w:szCs w:val="26"/>
          <w:lang w:val="en-US"/>
        </w:rPr>
        <w:t>Tam giác ABC vuông tại B</w:t>
      </w:r>
    </w:p>
    <w:p w:rsidR="00393C32" w:rsidRPr="007726CD" w:rsidRDefault="00393C32" w:rsidP="00393C32">
      <w:pPr>
        <w:spacing w:line="240" w:lineRule="auto"/>
        <w:rPr>
          <w:rFonts w:ascii="Times New Roman" w:hAnsi="Times New Roman" w:cs="Times New Roman"/>
          <w:color w:val="000099"/>
          <w:sz w:val="26"/>
          <w:szCs w:val="26"/>
          <w:lang w:val="en-US"/>
        </w:rPr>
      </w:pPr>
      <w:r w:rsidRPr="007726CD">
        <w:rPr>
          <w:rFonts w:ascii="Times New Roman" w:hAnsi="Times New Roman" w:cs="Times New Roman"/>
          <w:color w:val="000099"/>
          <w:position w:val="-30"/>
          <w:sz w:val="26"/>
          <w:szCs w:val="26"/>
          <w:lang w:val="en-US"/>
        </w:rPr>
        <w:object w:dxaOrig="2980" w:dyaOrig="720">
          <v:shape id="_x0000_i1066" type="#_x0000_t75" style="width:148.35pt;height:36.55pt" o:ole="">
            <v:imagedata r:id="rId92" o:title=""/>
          </v:shape>
          <o:OLEObject Type="Embed" ProgID="Equation.DSMT4" ShapeID="_x0000_i1066" DrawAspect="Content" ObjectID="_1698771402" r:id="rId93"/>
        </w:object>
      </w:r>
    </w:p>
    <w:p w:rsidR="00393C32" w:rsidRPr="00E6343D" w:rsidRDefault="00393C32" w:rsidP="00393C32">
      <w:pPr>
        <w:ind w:right="-108"/>
        <w:jc w:val="both"/>
        <w:rPr>
          <w:rFonts w:ascii="Times New Roman" w:hAnsi="Times New Roman"/>
          <w:b/>
          <w:i/>
          <w:sz w:val="26"/>
          <w:szCs w:val="26"/>
          <w:lang w:val="pt-BR"/>
        </w:rPr>
      </w:pPr>
      <w:r>
        <w:rPr>
          <w:noProof/>
          <w:lang w:eastAsia="vi-VN"/>
        </w:rPr>
        <w:drawing>
          <wp:anchor distT="0" distB="0" distL="114300" distR="114300" simplePos="0" relativeHeight="251659264" behindDoc="0" locked="0" layoutInCell="1" allowOverlap="1" wp14:anchorId="0AFA8DDD" wp14:editId="492107E7">
            <wp:simplePos x="0" y="0"/>
            <wp:positionH relativeFrom="column">
              <wp:posOffset>3996055</wp:posOffset>
            </wp:positionH>
            <wp:positionV relativeFrom="paragraph">
              <wp:posOffset>62230</wp:posOffset>
            </wp:positionV>
            <wp:extent cx="1933575" cy="1200150"/>
            <wp:effectExtent l="0" t="0" r="952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26CD">
        <w:rPr>
          <w:rFonts w:ascii="Times New Roman" w:hAnsi="Times New Roman"/>
          <w:b/>
          <w:bCs/>
          <w:i/>
          <w:color w:val="000099"/>
          <w:sz w:val="26"/>
          <w:szCs w:val="26"/>
          <w:lang w:val="pt-BR"/>
        </w:rPr>
        <w:t xml:space="preserve">Bài 85 trang 109 SGK </w:t>
      </w:r>
      <w:r>
        <w:rPr>
          <w:rFonts w:ascii="Times New Roman" w:hAnsi="Times New Roman"/>
          <w:b/>
          <w:bCs/>
          <w:i/>
          <w:sz w:val="26"/>
          <w:szCs w:val="26"/>
          <w:lang w:val="pt-BR"/>
        </w:rPr>
        <w:t>(</w:t>
      </w:r>
      <w:r w:rsidRPr="00F8362E">
        <w:rPr>
          <w:rFonts w:ascii="Times New Roman" w:hAnsi="Times New Roman"/>
          <w:bCs/>
          <w:i/>
          <w:color w:val="0070C0"/>
          <w:sz w:val="26"/>
          <w:szCs w:val="26"/>
          <w:lang w:val="pt-BR"/>
        </w:rPr>
        <w:t>hs xem đề trong sgk</w:t>
      </w:r>
      <w:r>
        <w:rPr>
          <w:rFonts w:ascii="Times New Roman" w:hAnsi="Times New Roman"/>
          <w:b/>
          <w:bCs/>
          <w:i/>
          <w:sz w:val="26"/>
          <w:szCs w:val="26"/>
          <w:lang w:val="pt-BR"/>
        </w:rPr>
        <w:t>)</w:t>
      </w:r>
      <w:r w:rsidRPr="00F8362E">
        <w:t xml:space="preserve"> </w:t>
      </w:r>
    </w:p>
    <w:p w:rsidR="00393C32" w:rsidRPr="00E6343D" w:rsidRDefault="00393C32" w:rsidP="00393C32">
      <w:pPr>
        <w:ind w:right="-108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3391572" wp14:editId="0FF871E9">
                <wp:simplePos x="0" y="0"/>
                <wp:positionH relativeFrom="column">
                  <wp:posOffset>220980</wp:posOffset>
                </wp:positionH>
                <wp:positionV relativeFrom="paragraph">
                  <wp:posOffset>8255</wp:posOffset>
                </wp:positionV>
                <wp:extent cx="0" cy="1141095"/>
                <wp:effectExtent l="11430" t="8255" r="7620" b="1270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1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4C63C0" id="Straight Connector 1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4pt,.65pt" to="17.4pt,9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"/>
            </w:pict>
          </mc:Fallback>
        </mc:AlternateContent>
      </w:r>
      <w:r>
        <w:rPr>
          <w:rFonts w:ascii="Times New Roman" w:hAnsi="Times New Roman"/>
          <w:sz w:val="26"/>
          <w:szCs w:val="26"/>
        </w:rPr>
        <w:t xml:space="preserve">GT </w:t>
      </w:r>
      <w:r>
        <w:rPr>
          <w:rFonts w:ascii="Times New Roman" w:hAnsi="Times New Roman"/>
          <w:sz w:val="26"/>
          <w:szCs w:val="26"/>
          <w:lang w:val="en-US"/>
        </w:rPr>
        <w:t>HCN</w:t>
      </w:r>
      <w:r w:rsidRPr="00E6343D">
        <w:rPr>
          <w:rFonts w:ascii="Times New Roman" w:hAnsi="Times New Roman"/>
          <w:sz w:val="26"/>
          <w:szCs w:val="26"/>
        </w:rPr>
        <w:t xml:space="preserve"> ABCD; AB = 2AD</w:t>
      </w:r>
    </w:p>
    <w:p w:rsidR="00393C32" w:rsidRPr="00E6343D" w:rsidRDefault="00393C32" w:rsidP="00393C32">
      <w:pPr>
        <w:ind w:right="-108"/>
        <w:jc w:val="both"/>
        <w:rPr>
          <w:rFonts w:ascii="Times New Roman" w:hAnsi="Times New Roman"/>
          <w:sz w:val="26"/>
          <w:szCs w:val="26"/>
          <w:lang w:val="pt-BR"/>
        </w:rPr>
      </w:pPr>
      <w:r w:rsidRPr="00E6343D">
        <w:rPr>
          <w:rFonts w:ascii="Times New Roman" w:hAnsi="Times New Roman"/>
          <w:sz w:val="26"/>
          <w:szCs w:val="26"/>
        </w:rPr>
        <w:t xml:space="preserve">       </w:t>
      </w:r>
      <w:r w:rsidRPr="00E6343D">
        <w:rPr>
          <w:rFonts w:ascii="Times New Roman" w:hAnsi="Times New Roman"/>
          <w:sz w:val="26"/>
          <w:szCs w:val="26"/>
          <w:lang w:val="pt-BR"/>
        </w:rPr>
        <w:t>AE = EB; DF = FC</w:t>
      </w:r>
    </w:p>
    <w:p w:rsidR="00393C32" w:rsidRPr="00E6343D" w:rsidRDefault="00393C32" w:rsidP="00393C32">
      <w:pPr>
        <w:ind w:right="-108"/>
        <w:jc w:val="both"/>
        <w:rPr>
          <w:rFonts w:ascii="Times New Roman" w:hAnsi="Times New Roman"/>
          <w:sz w:val="26"/>
          <w:szCs w:val="26"/>
        </w:rPr>
      </w:pPr>
      <w:r w:rsidRPr="00E6343D">
        <w:rPr>
          <w:rFonts w:ascii="Times New Roman" w:hAnsi="Times New Roman"/>
          <w:sz w:val="26"/>
          <w:szCs w:val="26"/>
          <w:lang w:val="pt-BR"/>
        </w:rPr>
        <w:t xml:space="preserve">       AF cắt DE tại M; CE cắt </w:t>
      </w:r>
      <w:r w:rsidRPr="00E6343D">
        <w:rPr>
          <w:rFonts w:ascii="Times New Roman" w:hAnsi="Times New Roman"/>
          <w:sz w:val="26"/>
          <w:szCs w:val="26"/>
        </w:rPr>
        <w:t xml:space="preserve">BF tại N </w:t>
      </w:r>
    </w:p>
    <w:p w:rsidR="00393C32" w:rsidRPr="00E6343D" w:rsidRDefault="00393C32" w:rsidP="00393C32">
      <w:pPr>
        <w:ind w:right="-108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  <w:lang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36B3A9" wp14:editId="52974731">
                <wp:simplePos x="0" y="0"/>
                <wp:positionH relativeFrom="column">
                  <wp:posOffset>3235</wp:posOffset>
                </wp:positionH>
                <wp:positionV relativeFrom="paragraph">
                  <wp:posOffset>-2073</wp:posOffset>
                </wp:positionV>
                <wp:extent cx="2639683" cy="0"/>
                <wp:effectExtent l="0" t="0" r="27940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39683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0175CD" id="Straight Connector 1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.15pt" to="208.1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4bqHgIAADg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"/>
            </w:pict>
          </mc:Fallback>
        </mc:AlternateContent>
      </w:r>
      <w:r w:rsidRPr="00E6343D">
        <w:rPr>
          <w:rFonts w:ascii="Times New Roman" w:hAnsi="Times New Roman"/>
          <w:sz w:val="26"/>
          <w:szCs w:val="26"/>
        </w:rPr>
        <w:t xml:space="preserve">KL ADFE là hình gì ? vì sao </w:t>
      </w:r>
    </w:p>
    <w:p w:rsidR="00393C32" w:rsidRPr="00E6343D" w:rsidRDefault="00393C32" w:rsidP="00393C32">
      <w:pPr>
        <w:ind w:right="-108"/>
        <w:jc w:val="both"/>
        <w:rPr>
          <w:rFonts w:ascii="Times New Roman" w:hAnsi="Times New Roman"/>
          <w:sz w:val="26"/>
          <w:szCs w:val="26"/>
          <w:lang w:val="pt-BR"/>
        </w:rPr>
      </w:pPr>
      <w:r w:rsidRPr="00E6343D">
        <w:rPr>
          <w:rFonts w:ascii="Times New Roman" w:hAnsi="Times New Roman"/>
          <w:sz w:val="26"/>
          <w:szCs w:val="26"/>
        </w:rPr>
        <w:t xml:space="preserve">      EMFN là hình gì? Vì sao</w:t>
      </w:r>
      <w:r w:rsidRPr="00F8362E">
        <w:rPr>
          <w:rFonts w:ascii="Times New Roman" w:hAnsi="Times New Roman"/>
          <w:position w:val="-4"/>
          <w:sz w:val="26"/>
          <w:szCs w:val="26"/>
        </w:rPr>
        <w:object w:dxaOrig="180" w:dyaOrig="260">
          <v:shape id="_x0000_i1067" type="#_x0000_t75" style="width:9pt;height:12.75pt" o:ole="">
            <v:imagedata r:id="rId95" o:title=""/>
          </v:shape>
          <o:OLEObject Type="Embed" ProgID="Equation.DSMT4" ShapeID="_x0000_i1067" DrawAspect="Content" ObjectID="_1698771403" r:id="rId96"/>
        </w:object>
      </w:r>
    </w:p>
    <w:p w:rsidR="00393C32" w:rsidRDefault="00393C32" w:rsidP="00393C32">
      <w:pPr>
        <w:ind w:right="-108"/>
        <w:jc w:val="both"/>
      </w:pPr>
      <w:r w:rsidRPr="00E6343D">
        <w:rPr>
          <w:rFonts w:ascii="Times New Roman" w:hAnsi="Times New Roman"/>
          <w:sz w:val="26"/>
          <w:szCs w:val="26"/>
          <w:lang w:val="pt-BR"/>
        </w:rPr>
        <w:t xml:space="preserve">  </w:t>
      </w:r>
    </w:p>
    <w:p w:rsidR="00393C32" w:rsidRPr="00886819" w:rsidRDefault="00393C32" w:rsidP="00393C32">
      <w:pPr>
        <w:ind w:right="-108"/>
        <w:jc w:val="both"/>
        <w:rPr>
          <w:rFonts w:ascii="Times New Roman" w:hAnsi="Times New Roman" w:cs="Times New Roman"/>
          <w:noProof/>
          <w:color w:val="FF0000"/>
          <w:sz w:val="26"/>
          <w:szCs w:val="26"/>
        </w:rPr>
      </w:pPr>
      <w:r w:rsidRPr="00886819">
        <w:rPr>
          <w:rFonts w:ascii="Times New Roman" w:hAnsi="Times New Roman"/>
          <w:b/>
          <w:color w:val="FF0000"/>
          <w:sz w:val="26"/>
          <w:szCs w:val="26"/>
        </w:rPr>
        <w:t>Giải:</w:t>
      </w:r>
      <w:r w:rsidRPr="00886819">
        <w:rPr>
          <w:rFonts w:ascii="Times New Roman" w:hAnsi="Times New Roman" w:cs="Times New Roman"/>
          <w:noProof/>
          <w:color w:val="FF0000"/>
          <w:sz w:val="26"/>
          <w:szCs w:val="26"/>
        </w:rPr>
        <w:t xml:space="preserve"> </w:t>
      </w:r>
    </w:p>
    <w:p w:rsidR="00393C32" w:rsidRPr="00886819" w:rsidRDefault="00393C32" w:rsidP="00393C32">
      <w:pPr>
        <w:ind w:right="-108"/>
        <w:jc w:val="both"/>
        <w:rPr>
          <w:rFonts w:ascii="Times New Roman" w:hAnsi="Times New Roman" w:cs="Times New Roman"/>
          <w:noProof/>
          <w:color w:val="FF0000"/>
          <w:sz w:val="26"/>
          <w:szCs w:val="26"/>
        </w:rPr>
        <w:sectPr w:rsidR="00393C32" w:rsidRPr="00886819" w:rsidSect="00E61746">
          <w:headerReference w:type="default" r:id="rId97"/>
          <w:footerReference w:type="default" r:id="rId98"/>
          <w:type w:val="continuous"/>
          <w:pgSz w:w="10440" w:h="15120" w:code="7"/>
          <w:pgMar w:top="33" w:right="630" w:bottom="288" w:left="810" w:header="263" w:footer="0" w:gutter="0"/>
          <w:paperSrc w:other="4"/>
          <w:cols w:space="720"/>
          <w:docGrid w:linePitch="360"/>
        </w:sectPr>
      </w:pPr>
    </w:p>
    <w:p w:rsidR="00393C32" w:rsidRPr="00886819" w:rsidRDefault="00393C32" w:rsidP="00393C32">
      <w:pPr>
        <w:ind w:right="-108"/>
        <w:jc w:val="both"/>
        <w:rPr>
          <w:rFonts w:ascii="Times New Roman" w:hAnsi="Times New Roman" w:cs="Times New Roman"/>
          <w:noProof/>
          <w:color w:val="FF0000"/>
          <w:sz w:val="26"/>
          <w:szCs w:val="26"/>
        </w:rPr>
      </w:pPr>
      <w:r w:rsidRPr="00886819">
        <w:rPr>
          <w:rFonts w:ascii="Times New Roman" w:hAnsi="Times New Roman" w:cs="Times New Roman"/>
          <w:noProof/>
          <w:color w:val="FF0000"/>
          <w:sz w:val="26"/>
          <w:szCs w:val="26"/>
        </w:rPr>
        <w:t>a)</w:t>
      </w:r>
      <w:r w:rsidRPr="007726CD">
        <w:rPr>
          <w:rFonts w:ascii="Times New Roman" w:hAnsi="Times New Roman" w:cs="Times New Roman"/>
          <w:sz w:val="26"/>
          <w:szCs w:val="26"/>
        </w:rPr>
        <w:t>ABCD là hình chữ nhật có:</w:t>
      </w:r>
    </w:p>
    <w:p w:rsidR="00393C32" w:rsidRPr="007726CD" w:rsidRDefault="00393C32" w:rsidP="00393C32">
      <w:pPr>
        <w:ind w:right="-82"/>
        <w:rPr>
          <w:rFonts w:ascii="Times New Roman" w:hAnsi="Times New Roman" w:cs="Times New Roman"/>
          <w:sz w:val="26"/>
          <w:szCs w:val="26"/>
        </w:rPr>
      </w:pPr>
      <w:r w:rsidRPr="007726CD">
        <w:rPr>
          <w:rFonts w:ascii="Times New Roman" w:hAnsi="Times New Roman" w:cs="Times New Roman"/>
          <w:sz w:val="26"/>
          <w:szCs w:val="26"/>
        </w:rPr>
        <w:t>AB = 2AD</w:t>
      </w:r>
    </w:p>
    <w:p w:rsidR="00393C32" w:rsidRPr="00E6343D" w:rsidRDefault="00393C32" w:rsidP="00393C32">
      <w:pPr>
        <w:ind w:right="-108"/>
        <w:jc w:val="both"/>
        <w:rPr>
          <w:rFonts w:ascii="Times New Roman" w:hAnsi="Times New Roman"/>
          <w:sz w:val="26"/>
          <w:szCs w:val="26"/>
          <w:lang w:val="pt-BR"/>
        </w:rPr>
      </w:pPr>
      <w:r w:rsidRPr="00E6343D">
        <w:rPr>
          <w:rFonts w:ascii="Times New Roman" w:hAnsi="Times New Roman"/>
          <w:sz w:val="26"/>
          <w:szCs w:val="26"/>
          <w:lang w:val="pt-BR"/>
        </w:rPr>
        <w:t>AE = EB; DF = FC</w:t>
      </w:r>
      <w:r>
        <w:rPr>
          <w:rFonts w:ascii="Times New Roman" w:hAnsi="Times New Roman"/>
          <w:sz w:val="26"/>
          <w:szCs w:val="26"/>
          <w:lang w:val="pt-BR"/>
        </w:rPr>
        <w:t xml:space="preserve"> (gt_</w:t>
      </w:r>
    </w:p>
    <w:p w:rsidR="00393C32" w:rsidRDefault="00393C32" w:rsidP="00393C32">
      <w:pPr>
        <w:ind w:right="-82"/>
        <w:rPr>
          <w:rFonts w:ascii="Times New Roman" w:hAnsi="Times New Roman" w:cs="Times New Roman"/>
          <w:sz w:val="26"/>
          <w:szCs w:val="26"/>
          <w:lang w:val="en-US"/>
        </w:rPr>
      </w:pPr>
      <w:r w:rsidRPr="007726CD">
        <w:rPr>
          <w:rFonts w:ascii="Times New Roman" w:hAnsi="Times New Roman" w:cs="Times New Roman"/>
          <w:sz w:val="26"/>
          <w:szCs w:val="26"/>
        </w:rPr>
        <w:t xml:space="preserve">Nên AE // DF </w:t>
      </w:r>
    </w:p>
    <w:p w:rsidR="00393C32" w:rsidRPr="007726CD" w:rsidRDefault="00393C32" w:rsidP="00393C32">
      <w:pPr>
        <w:ind w:right="-82"/>
        <w:rPr>
          <w:rFonts w:ascii="Times New Roman" w:hAnsi="Times New Roman" w:cs="Times New Roman"/>
          <w:sz w:val="26"/>
          <w:szCs w:val="26"/>
        </w:rPr>
      </w:pPr>
      <w:r w:rsidRPr="007726CD">
        <w:rPr>
          <w:rFonts w:ascii="Times New Roman" w:hAnsi="Times New Roman" w:cs="Times New Roman"/>
          <w:sz w:val="26"/>
          <w:szCs w:val="26"/>
        </w:rPr>
        <w:t>và AE = DF = AD (=AD :2)</w:t>
      </w:r>
    </w:p>
    <w:p w:rsidR="00393C32" w:rsidRPr="007726CD" w:rsidRDefault="00393C32" w:rsidP="00393C32">
      <w:pPr>
        <w:ind w:right="-82"/>
        <w:rPr>
          <w:rFonts w:ascii="Times New Roman" w:hAnsi="Times New Roman" w:cs="Times New Roman"/>
          <w:sz w:val="26"/>
          <w:szCs w:val="26"/>
        </w:rPr>
      </w:pPr>
      <w:r w:rsidRPr="007726CD">
        <w:rPr>
          <w:rFonts w:ascii="Times New Roman" w:hAnsi="Times New Roman" w:cs="Times New Roman"/>
          <w:sz w:val="26"/>
          <w:szCs w:val="26"/>
        </w:rPr>
        <w:t>Xét tứ giác AEFD có:</w:t>
      </w:r>
    </w:p>
    <w:p w:rsidR="00393C32" w:rsidRPr="007726CD" w:rsidRDefault="00393C32" w:rsidP="00393C32">
      <w:pPr>
        <w:ind w:right="-82"/>
        <w:rPr>
          <w:rFonts w:ascii="Times New Roman" w:hAnsi="Times New Roman" w:cs="Times New Roman"/>
          <w:sz w:val="26"/>
          <w:szCs w:val="26"/>
        </w:rPr>
      </w:pPr>
      <w:r w:rsidRPr="007726CD">
        <w:rPr>
          <w:rFonts w:ascii="Times New Roman" w:hAnsi="Times New Roman" w:cs="Times New Roman"/>
          <w:sz w:val="26"/>
          <w:szCs w:val="26"/>
        </w:rPr>
        <w:t>AE//DF</w:t>
      </w:r>
    </w:p>
    <w:p w:rsidR="00393C32" w:rsidRPr="007726CD" w:rsidRDefault="00393C32" w:rsidP="00393C32">
      <w:pPr>
        <w:ind w:right="-82"/>
        <w:rPr>
          <w:rFonts w:ascii="Times New Roman" w:hAnsi="Times New Roman" w:cs="Times New Roman"/>
          <w:sz w:val="26"/>
          <w:szCs w:val="26"/>
        </w:rPr>
      </w:pPr>
      <w:r w:rsidRPr="007726CD">
        <w:rPr>
          <w:rFonts w:ascii="Times New Roman" w:hAnsi="Times New Roman" w:cs="Times New Roman"/>
          <w:sz w:val="26"/>
          <w:szCs w:val="26"/>
        </w:rPr>
        <w:t>AE = DF</w:t>
      </w:r>
    </w:p>
    <w:p w:rsidR="00393C32" w:rsidRPr="007726CD" w:rsidRDefault="00393C32" w:rsidP="00393C32">
      <w:pPr>
        <w:ind w:right="-82"/>
        <w:rPr>
          <w:rFonts w:ascii="Times New Roman" w:hAnsi="Times New Roman" w:cs="Times New Roman"/>
          <w:sz w:val="26"/>
          <w:szCs w:val="26"/>
        </w:rPr>
      </w:pPr>
      <w:r w:rsidRPr="007726CD">
        <w:rPr>
          <w:rFonts w:ascii="Times New Roman" w:hAnsi="Times New Roman" w:cs="Times New Roman"/>
          <w:sz w:val="26"/>
          <w:szCs w:val="26"/>
        </w:rPr>
        <w:t>Nên AEFD là hình bình hành.</w:t>
      </w:r>
    </w:p>
    <w:p w:rsidR="00393C32" w:rsidRPr="007726CD" w:rsidRDefault="00393C32" w:rsidP="00393C32">
      <w:pPr>
        <w:ind w:right="-82"/>
        <w:rPr>
          <w:rFonts w:ascii="Times New Roman" w:hAnsi="Times New Roman" w:cs="Times New Roman"/>
          <w:sz w:val="26"/>
          <w:szCs w:val="26"/>
        </w:rPr>
      </w:pPr>
      <w:r w:rsidRPr="007726CD">
        <w:rPr>
          <w:rFonts w:ascii="Times New Roman" w:hAnsi="Times New Roman" w:cs="Times New Roman"/>
          <w:sz w:val="26"/>
          <w:szCs w:val="26"/>
        </w:rPr>
        <w:t xml:space="preserve">Mà AE =AD nên AEFD là hình thoi.(cmt) </w:t>
      </w:r>
    </w:p>
    <w:p w:rsidR="00393C32" w:rsidRPr="007726CD" w:rsidRDefault="00393C32" w:rsidP="00393C32">
      <w:pPr>
        <w:ind w:right="-82"/>
        <w:rPr>
          <w:rFonts w:ascii="Times New Roman" w:hAnsi="Times New Roman" w:cs="Times New Roman"/>
          <w:sz w:val="26"/>
          <w:szCs w:val="26"/>
        </w:rPr>
      </w:pPr>
      <w:r w:rsidRPr="007726CD">
        <w:rPr>
          <w:rFonts w:ascii="Times New Roman" w:hAnsi="Times New Roman" w:cs="Times New Roman"/>
          <w:sz w:val="26"/>
          <w:szCs w:val="26"/>
        </w:rPr>
        <w:t xml:space="preserve">Mặt khác </w:t>
      </w:r>
      <w:r w:rsidRPr="007726CD">
        <w:rPr>
          <w:rFonts w:ascii="Times New Roman" w:hAnsi="Times New Roman" w:cs="Times New Roman"/>
          <w:position w:val="-6"/>
          <w:sz w:val="26"/>
          <w:szCs w:val="26"/>
        </w:rPr>
        <w:object w:dxaOrig="720" w:dyaOrig="340">
          <v:shape id="_x0000_i1068" type="#_x0000_t75" style="width:36.4pt;height:16.5pt" o:ole="">
            <v:imagedata r:id="rId99" o:title=""/>
          </v:shape>
          <o:OLEObject Type="Embed" ProgID="Equation.DSMT4" ShapeID="_x0000_i1068" DrawAspect="Content" ObjectID="_1698771404" r:id="rId100"/>
        </w:object>
      </w:r>
      <w:r w:rsidRPr="007726CD">
        <w:rPr>
          <w:rFonts w:ascii="Times New Roman" w:hAnsi="Times New Roman" w:cs="Times New Roman"/>
          <w:sz w:val="26"/>
          <w:szCs w:val="26"/>
        </w:rPr>
        <w:t>(ABCD là hình chữ nhật)</w:t>
      </w:r>
    </w:p>
    <w:p w:rsidR="00393C32" w:rsidRPr="00886819" w:rsidRDefault="00393C32" w:rsidP="00393C32">
      <w:pPr>
        <w:ind w:right="-82"/>
        <w:rPr>
          <w:rFonts w:ascii="Times New Roman" w:hAnsi="Times New Roman" w:cs="Times New Roman"/>
          <w:sz w:val="26"/>
          <w:szCs w:val="26"/>
          <w:lang w:val="fr-FR"/>
        </w:rPr>
      </w:pPr>
      <w:r w:rsidRPr="007726CD">
        <w:rPr>
          <w:rFonts w:ascii="Times New Roman" w:hAnsi="Times New Roman" w:cs="Times New Roman"/>
          <w:sz w:val="26"/>
          <w:szCs w:val="26"/>
        </w:rPr>
        <w:t xml:space="preserve"> Nên ADFE l</w:t>
      </w:r>
      <w:r w:rsidRPr="00886819">
        <w:rPr>
          <w:rFonts w:ascii="Times New Roman" w:hAnsi="Times New Roman" w:cs="Times New Roman"/>
          <w:sz w:val="26"/>
          <w:szCs w:val="26"/>
          <w:lang w:val="fr-FR"/>
        </w:rPr>
        <w:t>à</w:t>
      </w:r>
      <w:r w:rsidRPr="007726CD">
        <w:rPr>
          <w:rFonts w:ascii="Times New Roman" w:hAnsi="Times New Roman" w:cs="Times New Roman"/>
          <w:sz w:val="26"/>
          <w:szCs w:val="26"/>
        </w:rPr>
        <w:t xml:space="preserve"> hình vuông.</w:t>
      </w:r>
    </w:p>
    <w:p w:rsidR="00393C32" w:rsidRPr="00886819" w:rsidRDefault="00393C32" w:rsidP="00393C32">
      <w:pPr>
        <w:ind w:right="-82"/>
        <w:rPr>
          <w:rFonts w:ascii="Times New Roman" w:hAnsi="Times New Roman" w:cs="Times New Roman"/>
          <w:sz w:val="26"/>
          <w:szCs w:val="26"/>
          <w:lang w:val="fr-FR"/>
        </w:rPr>
      </w:pPr>
    </w:p>
    <w:p w:rsidR="00393C32" w:rsidRPr="00886819" w:rsidRDefault="00393C32" w:rsidP="00393C32">
      <w:pPr>
        <w:ind w:right="-82"/>
        <w:rPr>
          <w:rFonts w:ascii="Times New Roman" w:hAnsi="Times New Roman" w:cs="Times New Roman"/>
          <w:sz w:val="26"/>
          <w:szCs w:val="26"/>
          <w:lang w:val="fr-FR"/>
        </w:rPr>
      </w:pPr>
    </w:p>
    <w:p w:rsidR="00393C32" w:rsidRPr="00886819" w:rsidRDefault="00393C32" w:rsidP="00393C32">
      <w:pPr>
        <w:ind w:right="-82"/>
        <w:jc w:val="both"/>
        <w:rPr>
          <w:rFonts w:ascii="Times New Roman" w:hAnsi="Times New Roman" w:cs="Times New Roman"/>
          <w:iCs/>
          <w:sz w:val="26"/>
          <w:szCs w:val="26"/>
          <w:lang w:val="fr-FR"/>
        </w:rPr>
      </w:pPr>
      <w:r w:rsidRPr="00886819">
        <w:rPr>
          <w:rFonts w:ascii="Times New Roman" w:hAnsi="Times New Roman" w:cs="Times New Roman"/>
          <w:i/>
          <w:iCs/>
          <w:color w:val="FF0000"/>
          <w:sz w:val="26"/>
          <w:szCs w:val="26"/>
          <w:lang w:val="fr-FR"/>
        </w:rPr>
        <w:t xml:space="preserve">b) </w:t>
      </w:r>
      <w:r w:rsidRPr="00886819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Xét </w:t>
      </w:r>
      <w:r w:rsidRPr="007726CD">
        <w:rPr>
          <w:rFonts w:ascii="Times New Roman" w:hAnsi="Times New Roman" w:cs="Times New Roman"/>
          <w:iCs/>
          <w:sz w:val="26"/>
          <w:szCs w:val="26"/>
        </w:rPr>
        <w:t>Tứ giác DEBF có</w:t>
      </w:r>
      <w:r w:rsidRPr="00886819">
        <w:rPr>
          <w:rFonts w:ascii="Times New Roman" w:hAnsi="Times New Roman" w:cs="Times New Roman"/>
          <w:iCs/>
          <w:sz w:val="26"/>
          <w:szCs w:val="26"/>
          <w:lang w:val="fr-FR"/>
        </w:rPr>
        <w:t>:</w:t>
      </w:r>
    </w:p>
    <w:p w:rsidR="00393C32" w:rsidRPr="007726CD" w:rsidRDefault="00393C32" w:rsidP="00393C32">
      <w:pPr>
        <w:ind w:right="-82"/>
        <w:jc w:val="both"/>
        <w:rPr>
          <w:rFonts w:ascii="Times New Roman" w:hAnsi="Times New Roman" w:cs="Times New Roman"/>
          <w:color w:val="00B050"/>
          <w:sz w:val="24"/>
          <w:szCs w:val="24"/>
          <w:lang w:val="pt-BR"/>
        </w:rPr>
      </w:pPr>
      <w:r w:rsidRPr="007726CD">
        <w:rPr>
          <w:rFonts w:ascii="Times New Roman" w:hAnsi="Times New Roman" w:cs="Times New Roman"/>
          <w:iCs/>
          <w:sz w:val="26"/>
          <w:szCs w:val="26"/>
        </w:rPr>
        <w:t xml:space="preserve"> EB//DF, EB = DF </w:t>
      </w:r>
      <w:r w:rsidRPr="00886819">
        <w:rPr>
          <w:rFonts w:ascii="Times New Roman" w:hAnsi="Times New Roman" w:cs="Times New Roman"/>
          <w:iCs/>
          <w:color w:val="00B050"/>
          <w:sz w:val="24"/>
          <w:szCs w:val="24"/>
        </w:rPr>
        <w:t xml:space="preserve">(vì </w:t>
      </w:r>
      <w:r w:rsidRPr="007726CD">
        <w:rPr>
          <w:rFonts w:ascii="Times New Roman" w:hAnsi="Times New Roman" w:cs="Times New Roman"/>
          <w:color w:val="00B050"/>
          <w:sz w:val="24"/>
          <w:szCs w:val="24"/>
        </w:rPr>
        <w:t xml:space="preserve">ABCD </w:t>
      </w:r>
      <w:r w:rsidRPr="00886819">
        <w:rPr>
          <w:rFonts w:ascii="Times New Roman" w:hAnsi="Times New Roman" w:cs="Times New Roman"/>
          <w:color w:val="00B050"/>
          <w:sz w:val="24"/>
          <w:szCs w:val="24"/>
        </w:rPr>
        <w:t xml:space="preserve">là HCN, </w:t>
      </w:r>
      <w:r w:rsidRPr="007726CD">
        <w:rPr>
          <w:rFonts w:ascii="Times New Roman" w:hAnsi="Times New Roman" w:cs="Times New Roman"/>
          <w:color w:val="00B050"/>
          <w:sz w:val="24"/>
          <w:szCs w:val="24"/>
          <w:lang w:val="pt-BR"/>
        </w:rPr>
        <w:t>AE</w:t>
      </w:r>
    </w:p>
    <w:p w:rsidR="00393C32" w:rsidRPr="007726CD" w:rsidRDefault="00393C32" w:rsidP="00393C32">
      <w:pPr>
        <w:ind w:right="-82"/>
        <w:jc w:val="both"/>
        <w:rPr>
          <w:rFonts w:ascii="Times New Roman" w:hAnsi="Times New Roman" w:cs="Times New Roman"/>
          <w:color w:val="00B050"/>
          <w:sz w:val="24"/>
          <w:szCs w:val="24"/>
          <w:lang w:val="pt-BR"/>
        </w:rPr>
      </w:pPr>
      <w:r w:rsidRPr="007726CD">
        <w:rPr>
          <w:rFonts w:ascii="Times New Roman" w:hAnsi="Times New Roman" w:cs="Times New Roman"/>
          <w:color w:val="00B050"/>
          <w:sz w:val="24"/>
          <w:szCs w:val="24"/>
          <w:lang w:val="pt-BR"/>
        </w:rPr>
        <w:t xml:space="preserve">                                           = EB; DF = FC</w:t>
      </w:r>
      <w:r w:rsidRPr="00886819">
        <w:rPr>
          <w:rFonts w:ascii="Times New Roman" w:hAnsi="Times New Roman" w:cs="Times New Roman"/>
          <w:color w:val="00B050"/>
          <w:sz w:val="24"/>
          <w:szCs w:val="24"/>
          <w:lang w:val="pt-BR"/>
        </w:rPr>
        <w:t>)</w:t>
      </w:r>
    </w:p>
    <w:p w:rsidR="00393C32" w:rsidRPr="00886819" w:rsidRDefault="00393C32" w:rsidP="00393C32">
      <w:pPr>
        <w:ind w:right="-82"/>
        <w:jc w:val="both"/>
        <w:rPr>
          <w:rFonts w:ascii="Times New Roman" w:hAnsi="Times New Roman" w:cs="Times New Roman"/>
          <w:iCs/>
          <w:sz w:val="26"/>
          <w:szCs w:val="26"/>
          <w:lang w:val="pt-BR"/>
        </w:rPr>
      </w:pPr>
      <w:r w:rsidRPr="00886819">
        <w:rPr>
          <w:rFonts w:ascii="Times New Roman" w:hAnsi="Times New Roman" w:cs="Times New Roman"/>
          <w:iCs/>
          <w:sz w:val="26"/>
          <w:szCs w:val="26"/>
          <w:lang w:val="pt-BR"/>
        </w:rPr>
        <w:t>N</w:t>
      </w:r>
      <w:r w:rsidRPr="007726CD">
        <w:rPr>
          <w:rFonts w:ascii="Times New Roman" w:hAnsi="Times New Roman" w:cs="Times New Roman"/>
          <w:iCs/>
          <w:sz w:val="26"/>
          <w:szCs w:val="26"/>
        </w:rPr>
        <w:t>ên</w:t>
      </w:r>
      <w:r w:rsidRPr="00886819">
        <w:rPr>
          <w:rFonts w:ascii="Times New Roman" w:hAnsi="Times New Roman" w:cs="Times New Roman"/>
          <w:iCs/>
          <w:sz w:val="26"/>
          <w:szCs w:val="26"/>
          <w:lang w:val="pt-BR"/>
        </w:rPr>
        <w:t xml:space="preserve"> DEBF</w:t>
      </w:r>
      <w:r w:rsidRPr="007726CD">
        <w:rPr>
          <w:rFonts w:ascii="Times New Roman" w:hAnsi="Times New Roman" w:cs="Times New Roman"/>
          <w:iCs/>
          <w:sz w:val="26"/>
          <w:szCs w:val="26"/>
        </w:rPr>
        <w:t xml:space="preserve"> là </w:t>
      </w:r>
      <w:r w:rsidRPr="00886819">
        <w:rPr>
          <w:rFonts w:ascii="Times New Roman" w:hAnsi="Times New Roman" w:cs="Times New Roman"/>
          <w:iCs/>
          <w:sz w:val="26"/>
          <w:szCs w:val="26"/>
          <w:lang w:val="pt-BR"/>
        </w:rPr>
        <w:t>hình bình hành</w:t>
      </w:r>
    </w:p>
    <w:p w:rsidR="00393C32" w:rsidRPr="00886819" w:rsidRDefault="00393C32" w:rsidP="00393C32">
      <w:pPr>
        <w:ind w:right="-82"/>
        <w:jc w:val="both"/>
        <w:rPr>
          <w:rFonts w:ascii="Times New Roman" w:hAnsi="Times New Roman" w:cs="Times New Roman"/>
          <w:iCs/>
          <w:sz w:val="26"/>
          <w:szCs w:val="26"/>
          <w:lang w:val="fr-FR"/>
        </w:rPr>
      </w:pPr>
      <w:r w:rsidRPr="00886819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Suy ra </w:t>
      </w:r>
      <w:r w:rsidRPr="007726CD">
        <w:rPr>
          <w:rFonts w:ascii="Times New Roman" w:hAnsi="Times New Roman" w:cs="Times New Roman"/>
          <w:iCs/>
          <w:sz w:val="26"/>
          <w:szCs w:val="26"/>
        </w:rPr>
        <w:t xml:space="preserve">DE//BF. </w:t>
      </w:r>
    </w:p>
    <w:p w:rsidR="00393C32" w:rsidRPr="00886819" w:rsidRDefault="00393C32" w:rsidP="00393C32">
      <w:pPr>
        <w:ind w:right="-82"/>
        <w:jc w:val="both"/>
        <w:rPr>
          <w:rFonts w:ascii="Times New Roman" w:hAnsi="Times New Roman" w:cs="Times New Roman"/>
          <w:iCs/>
          <w:sz w:val="26"/>
          <w:szCs w:val="26"/>
          <w:lang w:val="fr-FR"/>
        </w:rPr>
      </w:pPr>
      <w:r w:rsidRPr="007726CD">
        <w:rPr>
          <w:rFonts w:ascii="Times New Roman" w:hAnsi="Times New Roman" w:cs="Times New Roman"/>
          <w:iCs/>
          <w:sz w:val="26"/>
          <w:szCs w:val="26"/>
        </w:rPr>
        <w:t>Tương tự</w:t>
      </w:r>
      <w:r w:rsidRPr="00886819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 ta c/m được </w:t>
      </w:r>
      <w:r w:rsidRPr="007726CD">
        <w:rPr>
          <w:rFonts w:ascii="Times New Roman" w:hAnsi="Times New Roman" w:cs="Times New Roman"/>
          <w:iCs/>
          <w:sz w:val="26"/>
          <w:szCs w:val="26"/>
        </w:rPr>
        <w:t xml:space="preserve"> AF//EC.</w:t>
      </w:r>
    </w:p>
    <w:p w:rsidR="00393C32" w:rsidRPr="00886819" w:rsidRDefault="00393C32" w:rsidP="00393C32">
      <w:pPr>
        <w:ind w:right="-82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7726CD">
        <w:rPr>
          <w:rFonts w:ascii="Times New Roman" w:hAnsi="Times New Roman" w:cs="Times New Roman"/>
          <w:i/>
          <w:iCs/>
          <w:sz w:val="26"/>
          <w:szCs w:val="26"/>
        </w:rPr>
        <w:t xml:space="preserve"> Suy ra EMFN là h</w:t>
      </w:r>
      <w:r w:rsidRPr="00886819">
        <w:rPr>
          <w:rFonts w:ascii="Times New Roman" w:hAnsi="Times New Roman" w:cs="Times New Roman"/>
          <w:i/>
          <w:iCs/>
          <w:sz w:val="26"/>
          <w:szCs w:val="26"/>
        </w:rPr>
        <w:t xml:space="preserve">ình </w:t>
      </w:r>
      <w:r w:rsidRPr="007726CD">
        <w:rPr>
          <w:rFonts w:ascii="Times New Roman" w:hAnsi="Times New Roman" w:cs="Times New Roman"/>
          <w:i/>
          <w:iCs/>
          <w:sz w:val="26"/>
          <w:szCs w:val="26"/>
        </w:rPr>
        <w:t>b</w:t>
      </w:r>
      <w:r w:rsidRPr="00886819">
        <w:rPr>
          <w:rFonts w:ascii="Times New Roman" w:hAnsi="Times New Roman" w:cs="Times New Roman"/>
          <w:i/>
          <w:iCs/>
          <w:sz w:val="26"/>
          <w:szCs w:val="26"/>
        </w:rPr>
        <w:t xml:space="preserve">ình </w:t>
      </w:r>
      <w:r w:rsidRPr="007726CD">
        <w:rPr>
          <w:rFonts w:ascii="Times New Roman" w:hAnsi="Times New Roman" w:cs="Times New Roman"/>
          <w:i/>
          <w:iCs/>
          <w:sz w:val="26"/>
          <w:szCs w:val="26"/>
        </w:rPr>
        <w:t>hành.</w:t>
      </w:r>
      <w:r w:rsidRPr="00886819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</w:p>
    <w:p w:rsidR="00393C32" w:rsidRPr="00886819" w:rsidRDefault="00393C32" w:rsidP="00393C32">
      <w:pPr>
        <w:pStyle w:val="BodyText"/>
        <w:rPr>
          <w:sz w:val="26"/>
          <w:szCs w:val="26"/>
          <w:lang w:val="fr-FR"/>
        </w:rPr>
      </w:pPr>
      <w:r w:rsidRPr="00886819">
        <w:rPr>
          <w:sz w:val="26"/>
          <w:szCs w:val="26"/>
          <w:lang w:val="fr-FR"/>
        </w:rPr>
        <w:t xml:space="preserve">Mà </w:t>
      </w:r>
      <w:r w:rsidRPr="007726CD">
        <w:rPr>
          <w:sz w:val="26"/>
          <w:szCs w:val="26"/>
        </w:rPr>
        <w:t>ADFE là h</w:t>
      </w:r>
      <w:r w:rsidRPr="00886819">
        <w:rPr>
          <w:sz w:val="26"/>
          <w:szCs w:val="26"/>
          <w:lang w:val="fr-FR"/>
        </w:rPr>
        <w:t xml:space="preserve">ình </w:t>
      </w:r>
      <w:r w:rsidRPr="007726CD">
        <w:rPr>
          <w:sz w:val="26"/>
          <w:szCs w:val="26"/>
        </w:rPr>
        <w:t>vuông (câu a)</w:t>
      </w:r>
    </w:p>
    <w:p w:rsidR="00393C32" w:rsidRPr="00886819" w:rsidRDefault="00393C32" w:rsidP="00393C32">
      <w:pPr>
        <w:pStyle w:val="BodyText"/>
        <w:rPr>
          <w:sz w:val="26"/>
          <w:szCs w:val="26"/>
          <w:lang w:val="fr-FR"/>
        </w:rPr>
      </w:pPr>
      <w:r w:rsidRPr="00886819">
        <w:rPr>
          <w:sz w:val="26"/>
          <w:szCs w:val="26"/>
          <w:lang w:val="fr-FR"/>
        </w:rPr>
        <w:t>N</w:t>
      </w:r>
      <w:r w:rsidRPr="007726CD">
        <w:rPr>
          <w:sz w:val="26"/>
          <w:szCs w:val="26"/>
        </w:rPr>
        <w:t xml:space="preserve">ên ME = MF và ME </w:t>
      </w:r>
      <w:r w:rsidRPr="007726CD">
        <w:rPr>
          <w:sz w:val="26"/>
          <w:szCs w:val="26"/>
        </w:rPr>
        <w:sym w:font="Symbol" w:char="F05E"/>
      </w:r>
      <w:r w:rsidRPr="007726CD">
        <w:rPr>
          <w:sz w:val="26"/>
          <w:szCs w:val="26"/>
        </w:rPr>
        <w:t xml:space="preserve"> MF. </w:t>
      </w:r>
    </w:p>
    <w:p w:rsidR="00393C32" w:rsidRPr="00886819" w:rsidRDefault="00393C32" w:rsidP="00393C32">
      <w:pPr>
        <w:pStyle w:val="BodyText"/>
        <w:rPr>
          <w:sz w:val="26"/>
          <w:szCs w:val="26"/>
          <w:lang w:val="fr-FR"/>
        </w:rPr>
      </w:pPr>
      <w:r w:rsidRPr="007726CD">
        <w:rPr>
          <w:sz w:val="26"/>
          <w:szCs w:val="26"/>
        </w:rPr>
        <w:t>Hình b</w:t>
      </w:r>
      <w:r w:rsidRPr="00886819">
        <w:rPr>
          <w:sz w:val="26"/>
          <w:szCs w:val="26"/>
          <w:lang w:val="fr-FR"/>
        </w:rPr>
        <w:t xml:space="preserve">ình </w:t>
      </w:r>
      <w:r w:rsidRPr="007726CD">
        <w:rPr>
          <w:sz w:val="26"/>
          <w:szCs w:val="26"/>
        </w:rPr>
        <w:t>hành EMFN có</w:t>
      </w:r>
      <w:r w:rsidRPr="00886819">
        <w:rPr>
          <w:sz w:val="26"/>
          <w:szCs w:val="26"/>
          <w:lang w:val="fr-FR"/>
        </w:rPr>
        <w:t xml:space="preserve"> </w:t>
      </w:r>
      <w:r w:rsidRPr="007726CD">
        <w:rPr>
          <w:position w:val="-6"/>
          <w:sz w:val="26"/>
          <w:szCs w:val="26"/>
          <w:lang w:val="en-US"/>
        </w:rPr>
        <w:object w:dxaOrig="800" w:dyaOrig="340">
          <v:shape id="_x0000_i1069" type="#_x0000_t75" style="width:40.15pt;height:16.5pt" o:ole="">
            <v:imagedata r:id="rId101" o:title=""/>
          </v:shape>
          <o:OLEObject Type="Embed" ProgID="Equation.DSMT4" ShapeID="_x0000_i1069" DrawAspect="Content" ObjectID="_1698771405" r:id="rId102"/>
        </w:object>
      </w:r>
      <w:r w:rsidRPr="007726CD">
        <w:rPr>
          <w:sz w:val="26"/>
          <w:szCs w:val="26"/>
        </w:rPr>
        <w:t xml:space="preserve">  nên </w:t>
      </w:r>
      <w:r w:rsidRPr="00886819">
        <w:rPr>
          <w:sz w:val="26"/>
          <w:szCs w:val="26"/>
          <w:lang w:val="fr-FR"/>
        </w:rPr>
        <w:t xml:space="preserve">EMFN </w:t>
      </w:r>
      <w:r w:rsidRPr="007726CD">
        <w:rPr>
          <w:sz w:val="26"/>
          <w:szCs w:val="26"/>
        </w:rPr>
        <w:t>là hình chữ nhật</w:t>
      </w:r>
      <w:r w:rsidRPr="00886819">
        <w:rPr>
          <w:sz w:val="26"/>
          <w:szCs w:val="26"/>
          <w:lang w:val="fr-FR"/>
        </w:rPr>
        <w:t>.</w:t>
      </w:r>
    </w:p>
    <w:p w:rsidR="00393C32" w:rsidRPr="007726CD" w:rsidRDefault="00393C32" w:rsidP="00393C32">
      <w:pPr>
        <w:pStyle w:val="BodyText"/>
        <w:rPr>
          <w:sz w:val="26"/>
          <w:szCs w:val="26"/>
        </w:rPr>
      </w:pPr>
      <w:r w:rsidRPr="00886819">
        <w:rPr>
          <w:sz w:val="26"/>
          <w:szCs w:val="26"/>
          <w:lang w:val="fr-FR"/>
        </w:rPr>
        <w:t>Mặt khác</w:t>
      </w:r>
      <w:r w:rsidRPr="007726CD">
        <w:rPr>
          <w:sz w:val="26"/>
          <w:szCs w:val="26"/>
        </w:rPr>
        <w:t xml:space="preserve"> ME = MF </w:t>
      </w:r>
      <w:r w:rsidRPr="00886819">
        <w:rPr>
          <w:sz w:val="26"/>
          <w:szCs w:val="26"/>
          <w:lang w:val="fr-FR"/>
        </w:rPr>
        <w:t>n</w:t>
      </w:r>
      <w:r w:rsidRPr="007726CD">
        <w:rPr>
          <w:sz w:val="26"/>
          <w:szCs w:val="26"/>
        </w:rPr>
        <w:t xml:space="preserve">ên </w:t>
      </w:r>
      <w:r w:rsidRPr="00886819">
        <w:rPr>
          <w:sz w:val="26"/>
          <w:szCs w:val="26"/>
          <w:lang w:val="fr-FR"/>
        </w:rPr>
        <w:t xml:space="preserve">EMFN là hình </w:t>
      </w:r>
      <w:r w:rsidRPr="007726CD">
        <w:rPr>
          <w:sz w:val="26"/>
          <w:szCs w:val="26"/>
        </w:rPr>
        <w:t xml:space="preserve">vuông. </w:t>
      </w:r>
    </w:p>
    <w:p w:rsidR="00393C32" w:rsidRPr="00886819" w:rsidRDefault="00393C32" w:rsidP="00393C32">
      <w:pPr>
        <w:ind w:right="-108"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sectPr w:rsidR="00393C32" w:rsidRPr="00886819" w:rsidSect="007726CD">
          <w:type w:val="continuous"/>
          <w:pgSz w:w="10440" w:h="15120" w:code="7"/>
          <w:pgMar w:top="33" w:right="630" w:bottom="288" w:left="810" w:header="263" w:footer="0" w:gutter="0"/>
          <w:paperSrc w:other="4"/>
          <w:cols w:num="2" w:sep="1" w:space="180"/>
          <w:docGrid w:linePitch="360"/>
        </w:sectPr>
      </w:pPr>
    </w:p>
    <w:p w:rsidR="00393C32" w:rsidRPr="00886819" w:rsidRDefault="00393C32" w:rsidP="00393C32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</w:pP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 w:rsidRPr="00886819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fr-FR" w:eastAsia="vi-VN"/>
        </w:rPr>
        <w:t>22</w:t>
      </w:r>
      <w:r w:rsidRPr="00354053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: </w:t>
      </w:r>
      <w:r w:rsidRPr="00886819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fr-FR" w:eastAsia="vi-VN"/>
        </w:rPr>
        <w:t>ÔN TẬP CHỦ ĐỀ 1-TỨ GIÁC- HÌNH THANG</w:t>
      </w:r>
    </w:p>
    <w:p w:rsidR="00393C32" w:rsidRPr="00B1035F" w:rsidRDefault="00393C32" w:rsidP="00393C32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718"/>
        <w:gridCol w:w="6480"/>
      </w:tblGrid>
      <w:tr w:rsidR="00393C32" w:rsidRPr="006816E9" w:rsidTr="00CF519B">
        <w:trPr>
          <w:trHeight w:val="335"/>
        </w:trPr>
        <w:tc>
          <w:tcPr>
            <w:tcW w:w="2718" w:type="dxa"/>
          </w:tcPr>
          <w:p w:rsidR="00393C32" w:rsidRPr="006816E9" w:rsidRDefault="00393C32" w:rsidP="00CF519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NỘI DUNG</w:t>
            </w:r>
          </w:p>
        </w:tc>
        <w:tc>
          <w:tcPr>
            <w:tcW w:w="6480" w:type="dxa"/>
          </w:tcPr>
          <w:p w:rsidR="00393C32" w:rsidRPr="006816E9" w:rsidRDefault="00393C32" w:rsidP="00CF519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GHI CHÚ</w:t>
            </w:r>
          </w:p>
        </w:tc>
      </w:tr>
      <w:tr w:rsidR="00393C32" w:rsidRPr="006816E9" w:rsidTr="00CF519B">
        <w:tc>
          <w:tcPr>
            <w:tcW w:w="2718" w:type="dxa"/>
          </w:tcPr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i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D21713">
              <w:rPr>
                <w:rFonts w:ascii="Times New Roman" w:hAnsi="Times New Roman" w:cs="Times New Roman"/>
                <w:bCs/>
              </w:rPr>
              <w:t xml:space="preserve">:  </w:t>
            </w:r>
            <w:r w:rsidRPr="00886819">
              <w:rPr>
                <w:rFonts w:ascii="Times New Roman" w:hAnsi="Times New Roman" w:cs="Times New Roman"/>
                <w:i/>
              </w:rPr>
              <w:t>Lý thuyết</w:t>
            </w:r>
          </w:p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i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t>Hoạt động 2</w:t>
            </w:r>
            <w:r w:rsidRPr="00D21713">
              <w:rPr>
                <w:rFonts w:ascii="Times New Roman" w:hAnsi="Times New Roman" w:cs="Times New Roman"/>
                <w:bCs/>
              </w:rPr>
              <w:t xml:space="preserve">:  </w:t>
            </w:r>
            <w:r w:rsidRPr="00886819">
              <w:rPr>
                <w:rFonts w:ascii="Times New Roman" w:hAnsi="Times New Roman" w:cs="Times New Roman"/>
                <w:i/>
              </w:rPr>
              <w:t>Bài tập</w:t>
            </w:r>
          </w:p>
        </w:tc>
        <w:tc>
          <w:tcPr>
            <w:tcW w:w="6480" w:type="dxa"/>
          </w:tcPr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t xml:space="preserve">1/ </w:t>
            </w:r>
            <w:r w:rsidRPr="00D21713">
              <w:rPr>
                <w:rFonts w:ascii="Times New Roman" w:hAnsi="Times New Roman" w:cs="Times New Roman"/>
                <w:bCs/>
              </w:rPr>
              <w:t xml:space="preserve">HS </w:t>
            </w:r>
            <w:r w:rsidRPr="00886819">
              <w:rPr>
                <w:rFonts w:ascii="Times New Roman" w:hAnsi="Times New Roman" w:cs="Times New Roman"/>
                <w:bCs/>
              </w:rPr>
              <w:t>tự ôn tập lại các tính chất của tứ giác, hình thang, hình thang cân,hình thang vuông.</w:t>
            </w:r>
          </w:p>
          <w:p w:rsidR="00393C32" w:rsidRPr="00886819" w:rsidRDefault="00393C32" w:rsidP="00CF519B">
            <w:pPr>
              <w:spacing w:line="240" w:lineRule="auto"/>
              <w:jc w:val="both"/>
              <w:rPr>
                <w:rFonts w:ascii="Times New Roman" w:hAnsi="Times New Roman" w:cs="Times New Roman"/>
                <w:i/>
              </w:rPr>
            </w:pPr>
            <w:r w:rsidRPr="00886819">
              <w:rPr>
                <w:rFonts w:ascii="Times New Roman" w:hAnsi="Times New Roman" w:cs="Times New Roman"/>
                <w:bCs/>
              </w:rPr>
              <w:t>2/ HS xem lại các tính chất, định nghĩa đường trung bình của tam giác, hình thang.</w:t>
            </w:r>
          </w:p>
          <w:p w:rsidR="00393C32" w:rsidRPr="00886819" w:rsidRDefault="00393C32" w:rsidP="00CF519B">
            <w:pPr>
              <w:spacing w:line="240" w:lineRule="auto"/>
              <w:rPr>
                <w:rFonts w:ascii="Times New Roman" w:hAnsi="Times New Roman"/>
                <w:color w:val="000000"/>
                <w:szCs w:val="26"/>
              </w:rPr>
            </w:pPr>
            <w:r w:rsidRPr="00886819">
              <w:rPr>
                <w:rFonts w:ascii="Times New Roman" w:hAnsi="Times New Roman" w:cs="Times New Roman"/>
                <w:b/>
                <w:bCs/>
              </w:rPr>
              <w:t>1</w:t>
            </w:r>
            <w:r w:rsidRPr="00D21713">
              <w:rPr>
                <w:rFonts w:ascii="Times New Roman" w:hAnsi="Times New Roman" w:cs="Times New Roman"/>
                <w:b/>
                <w:bCs/>
              </w:rPr>
              <w:t xml:space="preserve">/ </w:t>
            </w:r>
            <w:r w:rsidRPr="00D21713">
              <w:rPr>
                <w:rFonts w:ascii="Times New Roman" w:hAnsi="Times New Roman" w:cs="Times New Roman"/>
                <w:bCs/>
              </w:rPr>
              <w:t xml:space="preserve">HS </w:t>
            </w:r>
            <w:r w:rsidRPr="00886819">
              <w:rPr>
                <w:rFonts w:ascii="Times New Roman" w:hAnsi="Times New Roman" w:cs="Times New Roman"/>
                <w:bCs/>
              </w:rPr>
              <w:t xml:space="preserve">xem lại các bài đã giải. </w:t>
            </w:r>
          </w:p>
        </w:tc>
      </w:tr>
    </w:tbl>
    <w:p w:rsidR="00393C32" w:rsidRDefault="00393C32" w:rsidP="00393C32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393C32" w:rsidRPr="00F922C9" w:rsidRDefault="00393C32" w:rsidP="00393C32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160014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: </w:t>
      </w:r>
      <w:r w:rsidRPr="00160014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(Hs </w:t>
      </w:r>
      <w:r>
        <w:rPr>
          <w:rFonts w:ascii="Times New Roman" w:hAnsi="Times New Roman" w:cs="Times New Roman"/>
          <w:i/>
          <w:color w:val="FF0000"/>
          <w:sz w:val="26"/>
          <w:szCs w:val="26"/>
        </w:rPr>
        <w:t>ghi</w:t>
      </w:r>
      <w:r w:rsidRPr="00160014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 vào vở bài học)</w:t>
      </w:r>
    </w:p>
    <w:p w:rsidR="00393C32" w:rsidRPr="00886819" w:rsidRDefault="00393C32" w:rsidP="00393C32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886819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I/ Lí thuyết: </w:t>
      </w:r>
      <w:r w:rsidRPr="00886819">
        <w:rPr>
          <w:rFonts w:ascii="Times New Roman" w:hAnsi="Times New Roman" w:cs="Times New Roman"/>
          <w:i/>
          <w:color w:val="000099"/>
          <w:sz w:val="26"/>
          <w:szCs w:val="26"/>
        </w:rPr>
        <w:t xml:space="preserve">HS tự </w:t>
      </w:r>
      <w:r w:rsidRPr="00FA618B">
        <w:rPr>
          <w:rFonts w:ascii="Times New Roman" w:hAnsi="Times New Roman" w:cs="Times New Roman"/>
          <w:i/>
          <w:color w:val="000099"/>
          <w:sz w:val="26"/>
          <w:szCs w:val="26"/>
        </w:rPr>
        <w:t>hệ thống lại kiến thức đã học chủ đề 1, 2 bằng sơ đồ tư duy</w:t>
      </w:r>
    </w:p>
    <w:p w:rsidR="00393C32" w:rsidRDefault="00393C32" w:rsidP="00393C32">
      <w:pPr>
        <w:spacing w:line="240" w:lineRule="auto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noProof/>
          <w:lang w:eastAsia="vi-VN"/>
        </w:rPr>
        <w:lastRenderedPageBreak/>
        <w:drawing>
          <wp:inline distT="0" distB="0" distL="0" distR="0" wp14:anchorId="1092F2C1" wp14:editId="70778251">
            <wp:extent cx="5715000" cy="4167382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4167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C32" w:rsidRDefault="00393C32" w:rsidP="00393C32">
      <w:pPr>
        <w:spacing w:line="240" w:lineRule="auto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noProof/>
          <w:lang w:eastAsia="vi-VN"/>
        </w:rPr>
        <w:drawing>
          <wp:inline distT="0" distB="0" distL="0" distR="0" wp14:anchorId="33CF6413" wp14:editId="363EF01D">
            <wp:extent cx="5715000" cy="24819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248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3C32" w:rsidRDefault="00393C32" w:rsidP="00393C32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B65FCE">
        <w:rPr>
          <w:noProof/>
          <w:szCs w:val="24"/>
          <w:lang w:eastAsia="vi-VN"/>
        </w:rPr>
        <w:drawing>
          <wp:anchor distT="0" distB="0" distL="114300" distR="114300" simplePos="0" relativeHeight="251662336" behindDoc="0" locked="0" layoutInCell="1" allowOverlap="1" wp14:anchorId="278E5FC1" wp14:editId="1BFC3313">
            <wp:simplePos x="0" y="0"/>
            <wp:positionH relativeFrom="column">
              <wp:posOffset>4392930</wp:posOffset>
            </wp:positionH>
            <wp:positionV relativeFrom="paragraph">
              <wp:posOffset>43815</wp:posOffset>
            </wp:positionV>
            <wp:extent cx="1560830" cy="1222375"/>
            <wp:effectExtent l="0" t="0" r="1270" b="0"/>
            <wp:wrapSquare wrapText="bothSides"/>
            <wp:docPr id="5" name="Picture 5" descr="https://gyazo.com/87fb141e4bc061af2f42a8d782e8d0b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gyazo.com/87fb141e4bc061af2f42a8d782e8d0b3.pn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122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II/ B</w:t>
      </w:r>
      <w:r w:rsidRPr="00F922C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ài tập:</w:t>
      </w:r>
    </w:p>
    <w:p w:rsidR="00393C32" w:rsidRPr="000708A9" w:rsidRDefault="00393C32" w:rsidP="00393C32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b/>
          <w:color w:val="002060"/>
          <w:sz w:val="26"/>
          <w:szCs w:val="26"/>
        </w:rPr>
        <w:t>Bài</w:t>
      </w:r>
      <w:r w:rsidRPr="000708A9">
        <w:rPr>
          <w:rFonts w:ascii="Times New Roman" w:hAnsi="Times New Roman" w:cs="Times New Roman"/>
          <w:b/>
          <w:color w:val="002060"/>
          <w:sz w:val="26"/>
          <w:szCs w:val="26"/>
          <w:lang w:val="en-US"/>
        </w:rPr>
        <w:t xml:space="preserve"> 1</w:t>
      </w:r>
      <w:r w:rsidRPr="000708A9">
        <w:rPr>
          <w:rFonts w:ascii="Times New Roman" w:hAnsi="Times New Roman" w:cs="Times New Roman"/>
          <w:b/>
          <w:color w:val="002060"/>
          <w:sz w:val="26"/>
          <w:szCs w:val="26"/>
        </w:rPr>
        <w:t>:</w:t>
      </w:r>
      <w:r w:rsidRPr="000708A9">
        <w:rPr>
          <w:rFonts w:ascii="Times New Roman" w:hAnsi="Times New Roman" w:cs="Times New Roman"/>
          <w:color w:val="002060"/>
          <w:sz w:val="26"/>
          <w:szCs w:val="26"/>
        </w:rPr>
        <w:t xml:space="preserve">   </w:t>
      </w:r>
      <w:r w:rsidRPr="000708A9">
        <w:rPr>
          <w:rFonts w:ascii="Times New Roman" w:hAnsi="Times New Roman" w:cs="Times New Roman"/>
          <w:sz w:val="26"/>
          <w:szCs w:val="26"/>
        </w:rPr>
        <w:t xml:space="preserve">Giữa hai địa điểm A và B là một hồ nước sâu (hình bên). Biết M, N lần lượt là trung điểm của OA và OB, MN bằng 75m. Hỏi hai địa điểm A và B cách nhau bao nhiêu mét? </w:t>
      </w:r>
    </w:p>
    <w:p w:rsidR="00393C32" w:rsidRPr="00886819" w:rsidRDefault="00393C32" w:rsidP="00393C32">
      <w:pPr>
        <w:spacing w:line="240" w:lineRule="auto"/>
        <w:rPr>
          <w:rFonts w:ascii="Times New Roman" w:hAnsi="Times New Roman" w:cs="Times New Roman"/>
          <w:b/>
          <w:bCs/>
          <w:color w:val="002060"/>
          <w:sz w:val="26"/>
          <w:szCs w:val="26"/>
        </w:rPr>
      </w:pPr>
      <w:r w:rsidRPr="00886819">
        <w:rPr>
          <w:rFonts w:ascii="Times New Roman" w:hAnsi="Times New Roman" w:cs="Times New Roman"/>
          <w:b/>
          <w:bCs/>
          <w:color w:val="002060"/>
          <w:sz w:val="26"/>
          <w:szCs w:val="26"/>
        </w:rPr>
        <w:t>Giải</w:t>
      </w:r>
    </w:p>
    <w:p w:rsidR="00393C32" w:rsidRDefault="00393C32" w:rsidP="00393C32">
      <w:pPr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0708A9">
        <w:rPr>
          <w:rFonts w:ascii="Times New Roman" w:hAnsi="Times New Roman" w:cs="Times New Roman"/>
          <w:sz w:val="26"/>
          <w:szCs w:val="26"/>
          <w:lang w:val="pt-BR"/>
        </w:rPr>
        <w:t xml:space="preserve">Xét tam giác AOB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</w:t>
      </w:r>
      <w:r w:rsidRPr="000708A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ó :         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0708A9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M  </w:t>
      </w:r>
      <w:r w:rsidRPr="000708A9">
        <w:rPr>
          <w:rFonts w:ascii="Times New Roman" w:hAnsi="Times New Roman" w:cs="Times New Roman"/>
          <w:sz w:val="26"/>
          <w:szCs w:val="26"/>
          <w:lang w:val="pt-BR"/>
        </w:rPr>
        <w:t>là trung điểm của OA(gt)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; </w:t>
      </w:r>
      <w:r w:rsidRPr="000708A9">
        <w:rPr>
          <w:rFonts w:ascii="Times New Roman" w:hAnsi="Times New Roman" w:cs="Times New Roman"/>
          <w:sz w:val="26"/>
          <w:szCs w:val="26"/>
          <w:lang w:val="pt-BR"/>
        </w:rPr>
        <w:t>N  là trung điểm của OB  (gt)</w:t>
      </w:r>
      <w:r w:rsidRPr="000708A9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0708A9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0708A9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0708A9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393C32" w:rsidRPr="000708A9" w:rsidRDefault="00393C32" w:rsidP="00393C32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0708A9">
        <w:rPr>
          <w:rFonts w:ascii="Times New Roman" w:hAnsi="Times New Roman" w:cs="Times New Roman"/>
          <w:sz w:val="26"/>
          <w:szCs w:val="26"/>
          <w:lang w:val="pt-BR"/>
        </w:rPr>
        <w:t xml:space="preserve">Nên MN là đường trung bình của tam giác AOB                      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0708A9">
        <w:rPr>
          <w:rFonts w:ascii="Times New Roman" w:hAnsi="Times New Roman" w:cs="Times New Roman"/>
          <w:sz w:val="26"/>
          <w:szCs w:val="26"/>
          <w:lang w:val="pt-BR"/>
        </w:rPr>
        <w:t xml:space="preserve">               Suy ra    </w:t>
      </w:r>
      <m:oMath>
        <m:r>
          <w:rPr>
            <w:rFonts w:ascii="Cambria Math" w:hAnsi="Cambria Math" w:cs="Times New Roman"/>
            <w:sz w:val="26"/>
            <w:szCs w:val="26"/>
          </w:rPr>
          <m:t>MN=</m:t>
        </m:r>
        <m:f>
          <m:fPr>
            <m:ctrlPr>
              <w:rPr>
                <w:rFonts w:ascii="Cambria Math" w:eastAsia="Arial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AB</m:t>
        </m:r>
      </m:oMath>
      <w:r w:rsidRPr="000708A9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                          </w:t>
      </w:r>
    </w:p>
    <w:p w:rsidR="00393C32" w:rsidRDefault="00393C32" w:rsidP="00393C32">
      <w:pPr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Pr="000708A9">
        <w:rPr>
          <w:rFonts w:ascii="Times New Roman" w:hAnsi="Times New Roman" w:cs="Times New Roman"/>
          <w:sz w:val="26"/>
          <w:szCs w:val="26"/>
          <w:lang w:val="pt-BR"/>
        </w:rPr>
        <w:t xml:space="preserve">               </w:t>
      </w:r>
      <w:r w:rsidRPr="000708A9">
        <w:rPr>
          <w:rFonts w:ascii="Times New Roman" w:hAnsi="Times New Roman" w:cs="Times New Roman"/>
          <w:sz w:val="26"/>
          <w:szCs w:val="26"/>
          <w:lang w:val="it-IT"/>
        </w:rPr>
        <w:t xml:space="preserve">              AB = 2.NM = 2.75 = 150 m              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0708A9">
        <w:rPr>
          <w:rFonts w:ascii="Times New Roman" w:eastAsia="Arial" w:hAnsi="Times New Roman" w:cs="Times New Roman"/>
          <w:b/>
          <w:noProof/>
          <w:color w:val="002060"/>
          <w:sz w:val="26"/>
          <w:szCs w:val="26"/>
          <w:lang w:eastAsia="vi-VN"/>
        </w:rPr>
        <w:lastRenderedPageBreak/>
        <w:drawing>
          <wp:anchor distT="0" distB="0" distL="114300" distR="114300" simplePos="0" relativeHeight="251664384" behindDoc="0" locked="0" layoutInCell="1" allowOverlap="1" wp14:anchorId="35403014" wp14:editId="7A813060">
            <wp:simplePos x="0" y="0"/>
            <wp:positionH relativeFrom="page">
              <wp:posOffset>4346575</wp:posOffset>
            </wp:positionH>
            <wp:positionV relativeFrom="paragraph">
              <wp:posOffset>125095</wp:posOffset>
            </wp:positionV>
            <wp:extent cx="2129155" cy="1495425"/>
            <wp:effectExtent l="0" t="0" r="4445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915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708A9">
        <w:rPr>
          <w:rFonts w:ascii="Times New Roman" w:eastAsia="Arial" w:hAnsi="Times New Roman" w:cs="Times New Roman"/>
          <w:sz w:val="26"/>
          <w:szCs w:val="26"/>
          <w:lang w:val="pt-BR"/>
        </w:rPr>
        <w:t>Vậy khoảng cách giữa hai điể</w:t>
      </w:r>
      <w:r>
        <w:rPr>
          <w:rFonts w:ascii="Times New Roman" w:eastAsia="Arial" w:hAnsi="Times New Roman" w:cs="Times New Roman"/>
          <w:sz w:val="26"/>
          <w:szCs w:val="26"/>
          <w:lang w:val="pt-BR"/>
        </w:rPr>
        <w:t>m A và B là 15</w:t>
      </w:r>
      <w:r w:rsidRPr="000708A9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0m  </w:t>
      </w:r>
    </w:p>
    <w:p w:rsidR="00393C32" w:rsidRPr="000708A9" w:rsidRDefault="00393C32" w:rsidP="00393C32">
      <w:pPr>
        <w:rPr>
          <w:rFonts w:ascii="Times New Roman" w:eastAsia="Arial" w:hAnsi="Times New Roman" w:cs="Times New Roman"/>
          <w:sz w:val="26"/>
          <w:szCs w:val="26"/>
          <w:lang w:val="de-DE"/>
        </w:rPr>
      </w:pPr>
      <w:r w:rsidRPr="000708A9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</w:t>
      </w:r>
      <w:r w:rsidRPr="00886819">
        <w:rPr>
          <w:rFonts w:ascii="Times New Roman" w:eastAsia="Calibri" w:hAnsi="Times New Roman" w:cs="Times New Roman"/>
          <w:b/>
          <w:color w:val="002060"/>
          <w:sz w:val="26"/>
          <w:szCs w:val="26"/>
          <w:lang w:val="pt-BR"/>
        </w:rPr>
        <w:t>2</w:t>
      </w:r>
      <w:r w:rsidRPr="000708A9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: </w:t>
      </w:r>
      <w:r w:rsidRPr="000708A9">
        <w:rPr>
          <w:rFonts w:ascii="Times New Roman" w:eastAsia="Arial" w:hAnsi="Times New Roman" w:cs="Times New Roman"/>
          <w:sz w:val="26"/>
          <w:szCs w:val="26"/>
          <w:lang w:val="de-DE"/>
        </w:rPr>
        <w:t>Để đo khoảng cách giữa hai điểm M và N được ngăn cách bởi một cái hồ nước</w:t>
      </w:r>
      <w:r>
        <w:rPr>
          <w:rFonts w:ascii="Times New Roman" w:eastAsia="Arial" w:hAnsi="Times New Roman" w:cs="Times New Roman"/>
          <w:sz w:val="26"/>
          <w:szCs w:val="26"/>
          <w:lang w:val="de-DE"/>
        </w:rPr>
        <w:t>,</w:t>
      </w:r>
      <w:r w:rsidRPr="000708A9">
        <w:rPr>
          <w:rFonts w:ascii="Times New Roman" w:eastAsia="Arial" w:hAnsi="Times New Roman" w:cs="Times New Roman"/>
          <w:sz w:val="26"/>
          <w:szCs w:val="26"/>
          <w:lang w:val="de-DE"/>
        </w:rPr>
        <w:t xml:space="preserve"> ông Hùng đóng các cọc ở các vị trí A,B, C, D, M, N như hình vẽ. Ông Hùng đo được AB = 28m; CD = 42m. Bạn hãy giúp ông Hùng tính khoảng cách giữa hai điểm M và N?</w:t>
      </w:r>
    </w:p>
    <w:p w:rsidR="00393C32" w:rsidRPr="000708A9" w:rsidRDefault="00393C32" w:rsidP="00393C32">
      <w:pPr>
        <w:rPr>
          <w:rFonts w:ascii="Times New Roman" w:eastAsia="Arial" w:hAnsi="Times New Roman" w:cs="Times New Roman"/>
          <w:b/>
          <w:color w:val="002060"/>
          <w:sz w:val="26"/>
          <w:szCs w:val="26"/>
          <w:lang w:val="pt-BR"/>
        </w:rPr>
      </w:pPr>
      <w:r w:rsidRPr="000708A9">
        <w:rPr>
          <w:rFonts w:ascii="Times New Roman" w:eastAsia="Arial" w:hAnsi="Times New Roman" w:cs="Times New Roman"/>
          <w:b/>
          <w:color w:val="002060"/>
          <w:sz w:val="26"/>
          <w:szCs w:val="26"/>
          <w:lang w:val="pt-BR"/>
        </w:rPr>
        <w:t>Giải:</w:t>
      </w:r>
    </w:p>
    <w:p w:rsidR="00393C32" w:rsidRPr="000708A9" w:rsidRDefault="00393C32" w:rsidP="00393C32">
      <w:pPr>
        <w:tabs>
          <w:tab w:val="right" w:pos="10080"/>
        </w:tabs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Xét hình thang ABCD (AB//CD),có:</w:t>
      </w:r>
    </w:p>
    <w:p w:rsidR="00393C32" w:rsidRPr="000708A9" w:rsidRDefault="00393C32" w:rsidP="00393C32">
      <w:pPr>
        <w:tabs>
          <w:tab w:val="right" w:pos="10080"/>
        </w:tabs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MA= MD (gt)</w:t>
      </w:r>
      <w:r w:rsidRPr="000708A9">
        <w:rPr>
          <w:rFonts w:ascii="Times New Roman" w:hAnsi="Times New Roman" w:cs="Times New Roman"/>
          <w:sz w:val="26"/>
          <w:szCs w:val="26"/>
        </w:rPr>
        <w:tab/>
      </w:r>
    </w:p>
    <w:p w:rsidR="00393C32" w:rsidRPr="000708A9" w:rsidRDefault="00393C32" w:rsidP="00393C32">
      <w:pPr>
        <w:tabs>
          <w:tab w:val="right" w:pos="10080"/>
        </w:tabs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NB = NC (gt)</w:t>
      </w:r>
      <w:r w:rsidRPr="000708A9">
        <w:rPr>
          <w:rFonts w:ascii="Times New Roman" w:hAnsi="Times New Roman" w:cs="Times New Roman"/>
          <w:sz w:val="26"/>
          <w:szCs w:val="26"/>
        </w:rPr>
        <w:tab/>
      </w:r>
    </w:p>
    <w:p w:rsidR="00393C32" w:rsidRPr="000708A9" w:rsidRDefault="00393C32" w:rsidP="00393C32">
      <w:pPr>
        <w:tabs>
          <w:tab w:val="right" w:pos="10080"/>
        </w:tabs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Nên MN là đường trung bình của hình thang ABCD</w:t>
      </w:r>
      <w:r w:rsidRPr="000708A9">
        <w:rPr>
          <w:rFonts w:ascii="Times New Roman" w:hAnsi="Times New Roman" w:cs="Times New Roman"/>
          <w:sz w:val="26"/>
          <w:szCs w:val="26"/>
        </w:rPr>
        <w:tab/>
      </w:r>
    </w:p>
    <w:p w:rsidR="00393C32" w:rsidRPr="000708A9" w:rsidRDefault="00393C32" w:rsidP="00393C32">
      <w:pPr>
        <w:tabs>
          <w:tab w:val="right" w:pos="10080"/>
        </w:tabs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=&gt;</w:t>
      </w:r>
      <w:r w:rsidRPr="000708A9">
        <w:rPr>
          <w:rFonts w:ascii="Times New Roman" w:hAnsi="Times New Roman" w:cs="Times New Roman"/>
          <w:position w:val="-26"/>
          <w:sz w:val="26"/>
          <w:szCs w:val="26"/>
        </w:rPr>
        <w:object w:dxaOrig="1680" w:dyaOrig="700">
          <v:shape id="_x0000_i1070" type="#_x0000_t75" style="width:84pt;height:35.65pt" o:ole="">
            <v:imagedata r:id="rId107" o:title=""/>
          </v:shape>
          <o:OLEObject Type="Embed" ProgID="Equation.DSMT4" ShapeID="_x0000_i1070" DrawAspect="Content" ObjectID="_1698771406" r:id="rId108"/>
        </w:object>
      </w:r>
      <w:r w:rsidRPr="000708A9">
        <w:rPr>
          <w:rFonts w:ascii="Times New Roman" w:hAnsi="Times New Roman" w:cs="Times New Roman"/>
          <w:position w:val="-26"/>
          <w:sz w:val="26"/>
          <w:szCs w:val="26"/>
        </w:rPr>
        <w:object w:dxaOrig="1080" w:dyaOrig="700">
          <v:shape id="_x0000_i1071" type="#_x0000_t75" style="width:53.65pt;height:35.65pt" o:ole="">
            <v:imagedata r:id="rId109" o:title=""/>
          </v:shape>
          <o:OLEObject Type="Embed" ProgID="Equation.DSMT4" ShapeID="_x0000_i1071" DrawAspect="Content" ObjectID="_1698771407" r:id="rId110"/>
        </w:object>
      </w:r>
      <w:r w:rsidRPr="000708A9">
        <w:rPr>
          <w:rFonts w:ascii="Times New Roman" w:hAnsi="Times New Roman" w:cs="Times New Roman"/>
          <w:sz w:val="26"/>
          <w:szCs w:val="26"/>
        </w:rPr>
        <w:tab/>
      </w:r>
    </w:p>
    <w:p w:rsidR="00393C32" w:rsidRPr="000708A9" w:rsidRDefault="00393C32" w:rsidP="00393C32">
      <w:pPr>
        <w:tabs>
          <w:tab w:val="right" w:pos="10080"/>
        </w:tabs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072" type="#_x0000_t75" style="width:48.4pt;height:14.25pt" o:ole="">
            <v:imagedata r:id="rId111" o:title=""/>
          </v:shape>
          <o:OLEObject Type="Embed" ProgID="Equation.DSMT4" ShapeID="_x0000_i1072" DrawAspect="Content" ObjectID="_1698771408" r:id="rId112"/>
        </w:object>
      </w:r>
      <w:r w:rsidRPr="000708A9">
        <w:rPr>
          <w:rFonts w:ascii="Times New Roman" w:hAnsi="Times New Roman" w:cs="Times New Roman"/>
          <w:sz w:val="26"/>
          <w:szCs w:val="26"/>
        </w:rPr>
        <w:t>(m)</w:t>
      </w:r>
      <w:r w:rsidRPr="000708A9">
        <w:rPr>
          <w:rFonts w:ascii="Times New Roman" w:hAnsi="Times New Roman" w:cs="Times New Roman"/>
          <w:sz w:val="26"/>
          <w:szCs w:val="26"/>
        </w:rPr>
        <w:tab/>
      </w:r>
    </w:p>
    <w:p w:rsidR="00393C32" w:rsidRPr="000708A9" w:rsidRDefault="00393C32" w:rsidP="00393C32">
      <w:pPr>
        <w:rPr>
          <w:rFonts w:ascii="Times New Roman" w:eastAsia="Arial" w:hAnsi="Times New Roman" w:cs="Times New Roman"/>
          <w:sz w:val="26"/>
          <w:szCs w:val="26"/>
          <w:lang w:val="pt-BR"/>
        </w:rPr>
      </w:pPr>
      <w:r w:rsidRPr="000708A9">
        <w:rPr>
          <w:rFonts w:ascii="Times New Roman" w:hAnsi="Times New Roman" w:cs="Times New Roman"/>
          <w:sz w:val="26"/>
          <w:szCs w:val="26"/>
        </w:rPr>
        <w:t>Vậy khoảng cách giữa hai điểm M và N là 35m.</w:t>
      </w:r>
      <w:r w:rsidRPr="000708A9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                </w:t>
      </w:r>
    </w:p>
    <w:p w:rsidR="00393C32" w:rsidRPr="00886819" w:rsidRDefault="00393C32" w:rsidP="00393C32">
      <w:pPr>
        <w:spacing w:line="240" w:lineRule="auto"/>
        <w:rPr>
          <w:rFonts w:ascii="Times New Roman" w:hAnsi="Times New Roman" w:cs="Times New Roman"/>
          <w:b/>
          <w:color w:val="002060"/>
          <w:sz w:val="26"/>
          <w:szCs w:val="26"/>
        </w:rPr>
      </w:pPr>
    </w:p>
    <w:p w:rsidR="00393C32" w:rsidRPr="000708A9" w:rsidRDefault="00393C32" w:rsidP="00393C32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0708A9">
        <w:rPr>
          <w:rFonts w:ascii="Times New Roman" w:hAnsi="Times New Roman" w:cs="Times New Roman"/>
          <w:b/>
          <w:noProof/>
          <w:color w:val="002060"/>
          <w:sz w:val="26"/>
          <w:szCs w:val="26"/>
          <w:lang w:eastAsia="vi-VN"/>
        </w:rPr>
        <w:drawing>
          <wp:anchor distT="0" distB="0" distL="114300" distR="114300" simplePos="0" relativeHeight="251663360" behindDoc="0" locked="0" layoutInCell="1" allowOverlap="1" wp14:anchorId="4929CD28" wp14:editId="63B06227">
            <wp:simplePos x="0" y="0"/>
            <wp:positionH relativeFrom="column">
              <wp:posOffset>4281170</wp:posOffset>
            </wp:positionH>
            <wp:positionV relativeFrom="paragraph">
              <wp:posOffset>72390</wp:posOffset>
            </wp:positionV>
            <wp:extent cx="1466215" cy="1600200"/>
            <wp:effectExtent l="0" t="0" r="63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21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86819">
        <w:rPr>
          <w:rFonts w:ascii="Times New Roman" w:hAnsi="Times New Roman" w:cs="Times New Roman"/>
          <w:b/>
          <w:color w:val="002060"/>
          <w:sz w:val="26"/>
          <w:szCs w:val="26"/>
        </w:rPr>
        <w:t xml:space="preserve">Bài 3: </w:t>
      </w:r>
      <w:r w:rsidRPr="000708A9">
        <w:rPr>
          <w:rFonts w:ascii="Times New Roman" w:hAnsi="Times New Roman" w:cs="Times New Roman"/>
          <w:sz w:val="26"/>
          <w:szCs w:val="26"/>
        </w:rPr>
        <w:t>Cho ∆ABC cân tại A. Gọi M, N lần lượt là trung điểm của AB, AC.Chứng minh: MNCB là hình thang cân.</w:t>
      </w:r>
      <w:r w:rsidRPr="000708A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</w:p>
    <w:p w:rsidR="00393C32" w:rsidRPr="00886819" w:rsidRDefault="00393C32" w:rsidP="00393C32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886819">
        <w:rPr>
          <w:rFonts w:ascii="Times New Roman" w:hAnsi="Times New Roman" w:cs="Times New Roman"/>
          <w:b/>
          <w:bCs/>
          <w:color w:val="002060"/>
          <w:sz w:val="26"/>
          <w:szCs w:val="26"/>
        </w:rPr>
        <w:t>Giải:</w:t>
      </w:r>
      <w:r w:rsidRPr="00886819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(</w:t>
      </w:r>
      <w:r w:rsidRPr="00886819">
        <w:rPr>
          <w:rFonts w:ascii="Times New Roman" w:hAnsi="Times New Roman" w:cs="Times New Roman"/>
          <w:bCs/>
          <w:i/>
          <w:color w:val="FF0000"/>
          <w:sz w:val="26"/>
          <w:szCs w:val="26"/>
        </w:rPr>
        <w:t>HS tự ghi GT-KL</w:t>
      </w:r>
      <w:r w:rsidRPr="00886819">
        <w:rPr>
          <w:rFonts w:ascii="Times New Roman" w:hAnsi="Times New Roman" w:cs="Times New Roman"/>
          <w:b/>
          <w:bCs/>
          <w:color w:val="FF0000"/>
          <w:sz w:val="26"/>
          <w:szCs w:val="26"/>
        </w:rPr>
        <w:t>)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Xét ∆ABC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Ta có: M là trung điểm của AB(gt)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 xml:space="preserve">           N là trung điểm của AC(gt)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Nên MN là đường trung bình của ∆ABC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=&gt;  MN//BC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=&gt; Tứ giác MNCB là hình thang</w:t>
      </w:r>
    </w:p>
    <w:p w:rsidR="00393C32" w:rsidRPr="000708A9" w:rsidRDefault="00393C32" w:rsidP="00393C32">
      <w:pPr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 xml:space="preserve">Mà </w:t>
      </w:r>
      <w:r w:rsidRPr="000708A9">
        <w:rPr>
          <w:rFonts w:ascii="Times New Roman" w:hAnsi="Times New Roman" w:cs="Times New Roman"/>
          <w:position w:val="-6"/>
          <w:sz w:val="26"/>
          <w:szCs w:val="26"/>
        </w:rPr>
        <w:object w:dxaOrig="760" w:dyaOrig="400">
          <v:shape id="_x0000_i1073" type="#_x0000_t75" style="width:37.9pt;height:20.65pt" o:ole="">
            <v:imagedata r:id="rId114" o:title=""/>
          </v:shape>
          <o:OLEObject Type="Embed" ProgID="Equation.DSMT4" ShapeID="_x0000_i1073" DrawAspect="Content" ObjectID="_1698771409" r:id="rId115"/>
        </w:object>
      </w:r>
      <w:r w:rsidRPr="000708A9">
        <w:rPr>
          <w:rFonts w:ascii="Times New Roman" w:hAnsi="Times New Roman" w:cs="Times New Roman"/>
          <w:sz w:val="26"/>
          <w:szCs w:val="26"/>
        </w:rPr>
        <w:t xml:space="preserve"> (∆ABC cân tại A)</w:t>
      </w:r>
    </w:p>
    <w:p w:rsidR="00393C32" w:rsidRPr="00886819" w:rsidRDefault="00393C32" w:rsidP="00393C32">
      <w:pPr>
        <w:pStyle w:val="NoSpacing"/>
        <w:spacing w:line="360" w:lineRule="auto"/>
        <w:jc w:val="both"/>
        <w:rPr>
          <w:szCs w:val="26"/>
          <w:lang w:val="vi-VN"/>
        </w:rPr>
      </w:pPr>
      <w:r w:rsidRPr="000708A9">
        <w:rPr>
          <w:szCs w:val="26"/>
          <w:lang w:val="vi-VN"/>
        </w:rPr>
        <w:t>Vậy MNCB là hình thang cân.</w:t>
      </w:r>
    </w:p>
    <w:p w:rsidR="00393C32" w:rsidRPr="00886819" w:rsidRDefault="00393C32" w:rsidP="00393C32">
      <w:pPr>
        <w:pStyle w:val="NoSpacing"/>
        <w:spacing w:line="360" w:lineRule="auto"/>
        <w:jc w:val="both"/>
        <w:rPr>
          <w:szCs w:val="26"/>
          <w:lang w:val="vi-VN"/>
        </w:rPr>
      </w:pPr>
      <w:r w:rsidRPr="00886819">
        <w:rPr>
          <w:b/>
          <w:color w:val="002060"/>
          <w:szCs w:val="26"/>
          <w:lang w:val="vi-VN"/>
        </w:rPr>
        <w:t xml:space="preserve">Bài 4: </w:t>
      </w:r>
      <w:r w:rsidRPr="00886819">
        <w:rPr>
          <w:color w:val="002060"/>
          <w:szCs w:val="26"/>
          <w:lang w:val="vi-VN"/>
        </w:rPr>
        <w:t xml:space="preserve"> </w:t>
      </w:r>
      <w:r w:rsidRPr="00886819">
        <w:rPr>
          <w:szCs w:val="26"/>
          <w:lang w:val="vi-VN"/>
        </w:rPr>
        <w:t>Cho tam giác ABC vuông tại A, AE là đường trung tuyến.</w:t>
      </w:r>
      <w:r w:rsidRPr="00886819">
        <w:rPr>
          <w:noProof/>
          <w:lang w:val="vi-VN"/>
        </w:rPr>
        <w:t xml:space="preserve"> </w:t>
      </w:r>
      <w:r w:rsidRPr="00886819">
        <w:rPr>
          <w:szCs w:val="26"/>
          <w:lang w:val="vi-VN"/>
        </w:rPr>
        <w:t>Gọi D là trung điểm của AB. Chứng minh: tứ giác ADEC là hình thang vuông.</w:t>
      </w:r>
    </w:p>
    <w:p w:rsidR="00393C32" w:rsidRPr="00886819" w:rsidRDefault="00393C32" w:rsidP="00393C32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886819">
        <w:rPr>
          <w:rFonts w:ascii="Times New Roman" w:hAnsi="Times New Roman" w:cs="Times New Roman"/>
          <w:b/>
          <w:bCs/>
          <w:color w:val="FF0000"/>
          <w:sz w:val="26"/>
          <w:szCs w:val="26"/>
        </w:rPr>
        <w:t>Giải (</w:t>
      </w:r>
      <w:r w:rsidRPr="00886819">
        <w:rPr>
          <w:rFonts w:ascii="Times New Roman" w:hAnsi="Times New Roman" w:cs="Times New Roman"/>
          <w:bCs/>
          <w:i/>
          <w:color w:val="FF0000"/>
          <w:sz w:val="26"/>
          <w:szCs w:val="26"/>
        </w:rPr>
        <w:t>HS tự ghi GT-KL</w:t>
      </w:r>
      <w:r w:rsidRPr="00886819">
        <w:rPr>
          <w:rFonts w:ascii="Times New Roman" w:hAnsi="Times New Roman" w:cs="Times New Roman"/>
          <w:b/>
          <w:bCs/>
          <w:color w:val="FF0000"/>
          <w:sz w:val="26"/>
          <w:szCs w:val="26"/>
        </w:rPr>
        <w:t>)</w:t>
      </w:r>
    </w:p>
    <w:p w:rsidR="00393C32" w:rsidRPr="00886819" w:rsidRDefault="00393C32" w:rsidP="00393C32">
      <w:pPr>
        <w:pStyle w:val="ListParagraph"/>
        <w:tabs>
          <w:tab w:val="left" w:pos="840"/>
        </w:tabs>
        <w:ind w:left="394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65408" behindDoc="0" locked="0" layoutInCell="1" allowOverlap="1" wp14:anchorId="00B25E38" wp14:editId="55D53AF9">
            <wp:simplePos x="0" y="0"/>
            <wp:positionH relativeFrom="column">
              <wp:posOffset>4428490</wp:posOffset>
            </wp:positionH>
            <wp:positionV relativeFrom="paragraph">
              <wp:posOffset>99695</wp:posOffset>
            </wp:positionV>
            <wp:extent cx="1345565" cy="1635125"/>
            <wp:effectExtent l="0" t="0" r="6985" b="317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5565" cy="1635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6819">
        <w:rPr>
          <w:rFonts w:ascii="Times New Roman" w:hAnsi="Times New Roman" w:cs="Times New Roman"/>
          <w:sz w:val="26"/>
          <w:szCs w:val="26"/>
          <w:lang w:val="vi-VN"/>
        </w:rPr>
        <w:t xml:space="preserve">Xét </w:t>
      </w:r>
      <w:r w:rsidRPr="000708A9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74" type="#_x0000_t75" style="width:34.15pt;height:14.25pt" o:ole="">
            <v:imagedata r:id="rId117" o:title=""/>
          </v:shape>
          <o:OLEObject Type="Embed" ProgID="Equation.DSMT4" ShapeID="_x0000_i1074" DrawAspect="Content" ObjectID="_1698771410" r:id="rId118"/>
        </w:object>
      </w:r>
      <w:r w:rsidRPr="00886819">
        <w:rPr>
          <w:rFonts w:ascii="Times New Roman" w:hAnsi="Times New Roman" w:cs="Times New Roman"/>
          <w:sz w:val="26"/>
          <w:szCs w:val="26"/>
          <w:lang w:val="vi-VN"/>
        </w:rPr>
        <w:t xml:space="preserve">có </w:t>
      </w:r>
    </w:p>
    <w:p w:rsidR="00393C32" w:rsidRPr="00886819" w:rsidRDefault="00393C32" w:rsidP="00393C32">
      <w:pPr>
        <w:pStyle w:val="ListParagraph"/>
        <w:tabs>
          <w:tab w:val="left" w:pos="840"/>
        </w:tabs>
        <w:ind w:left="394"/>
        <w:rPr>
          <w:rFonts w:ascii="Times New Roman" w:hAnsi="Times New Roman" w:cs="Times New Roman"/>
          <w:sz w:val="26"/>
          <w:szCs w:val="26"/>
          <w:lang w:val="vi-VN"/>
        </w:rPr>
      </w:pPr>
      <w:r w:rsidRPr="00886819">
        <w:rPr>
          <w:rFonts w:ascii="Times New Roman" w:hAnsi="Times New Roman" w:cs="Times New Roman"/>
          <w:sz w:val="26"/>
          <w:szCs w:val="26"/>
          <w:lang w:val="vi-VN"/>
        </w:rPr>
        <w:t>D là trung điểm AB(gt)</w:t>
      </w:r>
    </w:p>
    <w:p w:rsidR="00393C32" w:rsidRPr="00886819" w:rsidRDefault="00393C32" w:rsidP="00393C32">
      <w:pPr>
        <w:pStyle w:val="ListParagraph"/>
        <w:tabs>
          <w:tab w:val="left" w:pos="840"/>
        </w:tabs>
        <w:ind w:left="394"/>
        <w:rPr>
          <w:rFonts w:ascii="Times New Roman" w:hAnsi="Times New Roman" w:cs="Times New Roman"/>
          <w:sz w:val="26"/>
          <w:szCs w:val="26"/>
          <w:lang w:val="fr-FR"/>
        </w:rPr>
      </w:pPr>
      <w:r w:rsidRPr="00886819">
        <w:rPr>
          <w:rFonts w:ascii="Times New Roman" w:hAnsi="Times New Roman" w:cs="Times New Roman"/>
          <w:sz w:val="26"/>
          <w:szCs w:val="26"/>
          <w:lang w:val="fr-FR"/>
        </w:rPr>
        <w:t>E là trung điểm BC(gt)</w:t>
      </w:r>
    </w:p>
    <w:p w:rsidR="00393C32" w:rsidRPr="00886819" w:rsidRDefault="00393C32" w:rsidP="00393C32">
      <w:pPr>
        <w:pStyle w:val="ListParagraph"/>
        <w:tabs>
          <w:tab w:val="left" w:pos="840"/>
        </w:tabs>
        <w:ind w:left="394"/>
        <w:rPr>
          <w:rFonts w:ascii="Times New Roman" w:hAnsi="Times New Roman" w:cs="Times New Roman"/>
          <w:sz w:val="26"/>
          <w:szCs w:val="26"/>
          <w:lang w:val="fr-FR"/>
        </w:rPr>
      </w:pPr>
      <w:r w:rsidRPr="00886819">
        <w:rPr>
          <w:rFonts w:ascii="Times New Roman" w:hAnsi="Times New Roman" w:cs="Times New Roman"/>
          <w:sz w:val="26"/>
          <w:szCs w:val="26"/>
          <w:lang w:val="fr-FR"/>
        </w:rPr>
        <w:t>Suy ra DE là đường trung bình tam giác ABC</w:t>
      </w:r>
    </w:p>
    <w:p w:rsidR="00393C32" w:rsidRPr="000708A9" w:rsidRDefault="00393C32" w:rsidP="00393C32">
      <w:pPr>
        <w:pStyle w:val="ListParagraph"/>
        <w:numPr>
          <w:ilvl w:val="0"/>
          <w:numId w:val="41"/>
        </w:numPr>
        <w:tabs>
          <w:tab w:val="left" w:pos="840"/>
        </w:tabs>
        <w:spacing w:line="240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88681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0708A9">
        <w:rPr>
          <w:rFonts w:ascii="Times New Roman" w:hAnsi="Times New Roman" w:cs="Times New Roman"/>
          <w:sz w:val="26"/>
          <w:szCs w:val="26"/>
        </w:rPr>
        <w:t>DE//AC</w:t>
      </w:r>
    </w:p>
    <w:p w:rsidR="00393C32" w:rsidRPr="000708A9" w:rsidRDefault="00393C32" w:rsidP="00393C32">
      <w:pPr>
        <w:pStyle w:val="ListParagraph"/>
        <w:numPr>
          <w:ilvl w:val="0"/>
          <w:numId w:val="41"/>
        </w:numPr>
        <w:tabs>
          <w:tab w:val="left" w:pos="840"/>
        </w:tabs>
        <w:spacing w:line="240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>ADEC là hình thang</w:t>
      </w:r>
    </w:p>
    <w:p w:rsidR="00393C32" w:rsidRPr="000708A9" w:rsidRDefault="00393C32" w:rsidP="00393C32">
      <w:pPr>
        <w:pStyle w:val="ListParagraph"/>
        <w:tabs>
          <w:tab w:val="left" w:pos="840"/>
        </w:tabs>
        <w:ind w:left="754"/>
        <w:rPr>
          <w:rFonts w:ascii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sz w:val="26"/>
          <w:szCs w:val="26"/>
        </w:rPr>
        <w:t xml:space="preserve">Lại có </w:t>
      </w:r>
      <w:r w:rsidRPr="000708A9">
        <w:rPr>
          <w:rFonts w:ascii="Times New Roman" w:hAnsi="Times New Roman" w:cs="Times New Roman"/>
          <w:position w:val="-6"/>
          <w:sz w:val="26"/>
          <w:szCs w:val="26"/>
        </w:rPr>
        <w:object w:dxaOrig="780" w:dyaOrig="340">
          <v:shape id="_x0000_i1075" type="#_x0000_t75" style="width:38.65pt;height:17.65pt" o:ole="">
            <v:imagedata r:id="rId119" o:title=""/>
          </v:shape>
          <o:OLEObject Type="Embed" ProgID="Equation.DSMT4" ShapeID="_x0000_i1075" DrawAspect="Content" ObjectID="_1698771411" r:id="rId120"/>
        </w:object>
      </w:r>
      <w:r w:rsidRPr="000708A9">
        <w:rPr>
          <w:rFonts w:ascii="Times New Roman" w:hAnsi="Times New Roman" w:cs="Times New Roman"/>
          <w:sz w:val="26"/>
          <w:szCs w:val="26"/>
        </w:rPr>
        <w:t xml:space="preserve"> suy ra ADEC là hình thang vuông</w:t>
      </w:r>
    </w:p>
    <w:p w:rsidR="00393C32" w:rsidRPr="00F922C9" w:rsidRDefault="00393C32" w:rsidP="00393C32">
      <w:pPr>
        <w:pStyle w:val="ListParagraph"/>
        <w:numPr>
          <w:ilvl w:val="0"/>
          <w:numId w:val="40"/>
        </w:num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F922C9">
        <w:rPr>
          <w:rFonts w:ascii="Times New Roman" w:hAnsi="Times New Roman" w:cs="Times New Roman"/>
          <w:b/>
          <w:color w:val="0000CC"/>
          <w:sz w:val="26"/>
          <w:szCs w:val="26"/>
        </w:rPr>
        <w:t>BÀI TẬP VẬN DỤNG.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458"/>
        <w:gridCol w:w="7830"/>
      </w:tblGrid>
      <w:tr w:rsidR="00393C32" w:rsidRPr="00F922C9" w:rsidTr="00CF519B">
        <w:trPr>
          <w:trHeight w:val="353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3C32" w:rsidRPr="00F922C9" w:rsidRDefault="00393C32" w:rsidP="00CF519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F922C9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3C32" w:rsidRPr="00F922C9" w:rsidRDefault="00393C32" w:rsidP="00CF519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F922C9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393C32" w:rsidRPr="00F922C9" w:rsidTr="00CF519B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3C32" w:rsidRPr="00F922C9" w:rsidRDefault="00393C32" w:rsidP="00CF519B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</w:rPr>
              <w:object w:dxaOrig="1440" w:dyaOrig="1440">
                <v:group id="_x0000_s1062" style="position:absolute;margin-left:324.8pt;margin-top:300pt;width:149.1pt;height:78.9pt;z-index:251667456;mso-position-horizontal-relative:text;mso-position-vertical-relative:text" coordorigin="5046,10626" coordsize="2982,1578" o:allowincell="f">
                  <v:shape id="_x0000_s1063" type="#_x0000_t75" style="position:absolute;left:5328;top:10730;width:2220;height:1230" o:preferrelative="f">
                    <v:imagedata r:id="rId121" o:title=""/>
                  </v:shape>
                  <v:line id="_x0000_s1064" style="position:absolute" from="5616,11258" to="5616,11258"/>
                  <v:line id="_x0000_s1065" style="position:absolute" from="5616,11258" to="5616,11258"/>
                  <v:line id="_x0000_s1066" style="position:absolute;rotation:-1551789fd" from="5616,11114" to="5727,11204"/>
                  <v:line id="_x0000_s1067" style="position:absolute" from="6768,11114" to="6768,11114"/>
                  <v:line id="_x0000_s1068" style="position:absolute;rotation:-2610433fd;flip:y" from="6783,11081" to="6810,11165"/>
                  <v:line id="_x0000_s1069" style="position:absolute;rotation:-2610433fd;flip:y" from="6843,11141" to="6870,11225"/>
                  <v:line id="_x0000_s1070" style="position:absolute;rotation:-2610433fd;flip:y" from="7155,11459" to="7182,11543"/>
                  <v:line id="_x0000_s1071" style="position:absolute;rotation:-2610433fd;flip:y" from="7239,11528" to="7266,11612"/>
                  <v:line id="_x0000_s1072" style="position:absolute;rotation:-1551789fd" from="5397,11573" to="5508,11663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73" type="#_x0000_t202" style="position:absolute;left:5328;top:10626;width:540;height:540" filled="f" stroked="f">
                    <v:textbox style="mso-next-textbox:#_x0000_s1073">
                      <w:txbxContent>
                        <w:p w:rsidR="00393C32" w:rsidRDefault="00393C32" w:rsidP="00393C32">
                          <w:r>
                            <w:t>A</w:t>
                          </w:r>
                        </w:p>
                        <w:p w:rsidR="00393C32" w:rsidRDefault="00393C32" w:rsidP="00393C32"/>
                      </w:txbxContent>
                    </v:textbox>
                  </v:shape>
                  <v:shape id="_x0000_s1074" type="#_x0000_t202" style="position:absolute;left:6624;top:10656;width:540;height:540" filled="f" stroked="f">
                    <v:textbox style="mso-next-textbox:#_x0000_s1074">
                      <w:txbxContent>
                        <w:p w:rsidR="00393C32" w:rsidRDefault="00393C32" w:rsidP="00393C32">
                          <w:r>
                            <w:t>B</w:t>
                          </w:r>
                        </w:p>
                        <w:p w:rsidR="00393C32" w:rsidRDefault="00393C32" w:rsidP="00393C32"/>
                      </w:txbxContent>
                    </v:textbox>
                  </v:shape>
                  <v:shape id="_x0000_s1075" type="#_x0000_t202" style="position:absolute;left:7488;top:11664;width:540;height:540" filled="f" stroked="f">
                    <v:textbox style="mso-next-textbox:#_x0000_s1075">
                      <w:txbxContent>
                        <w:p w:rsidR="00393C32" w:rsidRDefault="00393C32" w:rsidP="00393C32">
                          <w:r>
                            <w:t>C</w:t>
                          </w:r>
                        </w:p>
                        <w:p w:rsidR="00393C32" w:rsidRDefault="00393C32" w:rsidP="00393C32"/>
                      </w:txbxContent>
                    </v:textbox>
                  </v:shape>
                  <v:shape id="_x0000_s1076" type="#_x0000_t202" style="position:absolute;left:5046;top:11133;width:540;height:540" filled="f" stroked="f">
                    <v:textbox style="mso-next-textbox:#_x0000_s1076">
                      <w:txbxContent>
                        <w:p w:rsidR="00393C32" w:rsidRDefault="00393C32" w:rsidP="00393C32">
                          <w:r>
                            <w:t>M</w:t>
                          </w:r>
                        </w:p>
                        <w:p w:rsidR="00393C32" w:rsidRDefault="00393C32" w:rsidP="00393C32"/>
                      </w:txbxContent>
                    </v:textbox>
                  </v:shape>
                  <v:shape id="_x0000_s1077" type="#_x0000_t202" style="position:absolute;left:7005;top:11103;width:540;height:540" filled="f" stroked="f">
                    <v:textbox style="mso-next-textbox:#_x0000_s1077">
                      <w:txbxContent>
                        <w:p w:rsidR="00393C32" w:rsidRDefault="00393C32" w:rsidP="00393C32">
                          <w:r>
                            <w:t>N</w:t>
                          </w:r>
                        </w:p>
                        <w:p w:rsidR="00393C32" w:rsidRDefault="00393C32" w:rsidP="00393C32"/>
                      </w:txbxContent>
                    </v:textbox>
                  </v:shape>
                </v:group>
                <o:OLEObject Type="Embed" ProgID="PBrush" ShapeID="_x0000_s1063" DrawAspect="Content" ObjectID="_1698771412" r:id="rId122"/>
              </w:object>
            </w:r>
            <w:r w:rsidRPr="00F922C9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886819">
              <w:rPr>
                <w:rFonts w:ascii="Times New Roman" w:hAnsi="Times New Roman" w:cs="Times New Roman"/>
                <w:b/>
                <w:bCs/>
              </w:rPr>
              <w:lastRenderedPageBreak/>
              <w:t>4</w:t>
            </w:r>
            <w:r w:rsidRPr="00F922C9">
              <w:rPr>
                <w:rFonts w:ascii="Times New Roman" w:hAnsi="Times New Roman" w:cs="Times New Roman"/>
                <w:b/>
                <w:bCs/>
              </w:rPr>
              <w:t>:</w:t>
            </w:r>
            <w:r w:rsidRPr="00F922C9">
              <w:rPr>
                <w:rFonts w:ascii="Times New Roman" w:hAnsi="Times New Roman" w:cs="Times New Roman"/>
                <w:bCs/>
              </w:rPr>
              <w:t xml:space="preserve"> </w:t>
            </w:r>
            <w:r w:rsidRPr="00F922C9">
              <w:rPr>
                <w:rFonts w:ascii="Times New Roman" w:hAnsi="Times New Roman" w:cs="Times New Roman"/>
                <w:b/>
                <w:bCs/>
                <w:i/>
              </w:rPr>
              <w:t>Kiểm tra, đánh giá quá trình tự học.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3C32" w:rsidRPr="0094526E" w:rsidRDefault="00393C32" w:rsidP="00CF519B">
            <w:pPr>
              <w:spacing w:after="120"/>
              <w:rPr>
                <w:rFonts w:ascii="Times New Roman" w:hAnsi="Times New Roman" w:cs="Times New Roman"/>
              </w:rPr>
            </w:pPr>
            <w:r w:rsidRPr="0094526E">
              <w:rPr>
                <w:rFonts w:ascii="Times New Roman" w:hAnsi="Times New Roman" w:cs="Times New Roman"/>
                <w:b/>
                <w:i/>
                <w:color w:val="FF0000"/>
                <w:lang w:val="nl-NL"/>
              </w:rPr>
              <w:lastRenderedPageBreak/>
              <w:t xml:space="preserve">Hs làm bài vào vở bài  tập: </w:t>
            </w:r>
            <w:r w:rsidRPr="0094526E">
              <w:rPr>
                <w:rFonts w:ascii="Times New Roman" w:hAnsi="Times New Roman" w:cs="Times New Roman"/>
                <w:color w:val="000000"/>
                <w:lang w:val="es-ES"/>
              </w:rPr>
              <w:t xml:space="preserve">Cho </w:t>
            </w:r>
            <w:r w:rsidRPr="0094526E">
              <w:rPr>
                <w:rFonts w:ascii="Times New Roman" w:hAnsi="Times New Roman" w:cs="Times New Roman"/>
                <w:color w:val="000000"/>
              </w:rPr>
              <w:sym w:font="Symbol" w:char="F044"/>
            </w:r>
            <w:r w:rsidRPr="0094526E">
              <w:rPr>
                <w:rFonts w:ascii="Times New Roman" w:hAnsi="Times New Roman" w:cs="Times New Roman"/>
                <w:color w:val="000000"/>
                <w:lang w:val="es-ES"/>
              </w:rPr>
              <w:t xml:space="preserve">ABC vuông tại A có AB = 6 cm, AC = 8 </w:t>
            </w:r>
            <w:r w:rsidRPr="0094526E">
              <w:rPr>
                <w:rFonts w:ascii="Times New Roman" w:hAnsi="Times New Roman" w:cs="Times New Roman"/>
                <w:color w:val="000000"/>
                <w:lang w:val="es-ES"/>
              </w:rPr>
              <w:lastRenderedPageBreak/>
              <w:t>cm. Gọi M là trung điểm của cạnh AB, N là trung điểm của cạnh AC.</w:t>
            </w:r>
          </w:p>
          <w:p w:rsidR="00393C32" w:rsidRPr="0094526E" w:rsidRDefault="00393C32" w:rsidP="00CF519B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94526E">
              <w:rPr>
                <w:rFonts w:ascii="Times New Roman" w:hAnsi="Times New Roman" w:cs="Times New Roman"/>
                <w:color w:val="000000"/>
              </w:rPr>
              <w:t>a) Tính độ dài đoạn thẳng MN.</w:t>
            </w:r>
          </w:p>
          <w:p w:rsidR="00393C32" w:rsidRPr="0094526E" w:rsidRDefault="00393C32" w:rsidP="00CF519B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94526E">
              <w:rPr>
                <w:rFonts w:ascii="Times New Roman" w:hAnsi="Times New Roman" w:cs="Times New Roman"/>
                <w:color w:val="000000"/>
              </w:rPr>
              <w:t>b) Gọi D là trung điểm của cạnh BC. Chứng minh tứ giác BMND là hình bình hành.</w:t>
            </w:r>
          </w:p>
          <w:p w:rsidR="00393C32" w:rsidRPr="0094526E" w:rsidRDefault="00393C32" w:rsidP="00CF519B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94526E">
              <w:rPr>
                <w:rFonts w:ascii="Times New Roman" w:hAnsi="Times New Roman" w:cs="Times New Roman"/>
                <w:color w:val="000000"/>
              </w:rPr>
              <w:t>c) Chứng minh tứ giác AMDN là hình chữ nhật.</w:t>
            </w:r>
          </w:p>
          <w:p w:rsidR="00393C32" w:rsidRPr="00F922C9" w:rsidRDefault="00393C32" w:rsidP="00CF519B">
            <w:pPr>
              <w:rPr>
                <w:rFonts w:ascii="Times New Roman" w:hAnsi="Times New Roman" w:cs="Times New Roman"/>
                <w:b/>
                <w:color w:val="0000FF"/>
              </w:rPr>
            </w:pPr>
            <w:r w:rsidRPr="00F922C9">
              <w:rPr>
                <w:rFonts w:ascii="Times New Roman" w:hAnsi="Times New Roman" w:cs="Times New Roman"/>
                <w:b/>
                <w:color w:val="0000FF"/>
              </w:rPr>
              <w:t>Trắc nghiệm  (lophocketnoi)</w:t>
            </w:r>
          </w:p>
          <w:p w:rsidR="00393C32" w:rsidRPr="00F922C9" w:rsidRDefault="00393C32" w:rsidP="00CF519B">
            <w:pPr>
              <w:ind w:right="-108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F922C9">
              <w:rPr>
                <w:rFonts w:ascii="Times New Roman" w:hAnsi="Times New Roman" w:cs="Times New Roman"/>
                <w:b/>
                <w:bCs/>
              </w:rPr>
              <w:t xml:space="preserve">Trắc nghiệm : 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86819">
              <w:rPr>
                <w:rFonts w:ascii="Times New Roman" w:hAnsi="Times New Roman" w:cs="Times New Roman"/>
                <w:b/>
              </w:rPr>
              <w:t>Câu 1:</w:t>
            </w:r>
            <w:r w:rsidRPr="008F47AC">
              <w:rPr>
                <w:rFonts w:ascii="Times New Roman" w:hAnsi="Times New Roman" w:cs="Times New Roman"/>
              </w:rPr>
              <w:t xml:space="preserve"> </w:t>
            </w:r>
            <w:r w:rsidRPr="008F47AC">
              <w:rPr>
                <w:rFonts w:ascii="Times New Roman" w:hAnsi="Times New Roman" w:cs="Times New Roman"/>
                <w:b/>
              </w:rPr>
              <w:t>Tứ giác ABCD có  Â= 50</w:t>
            </w:r>
            <w:r w:rsidRPr="008F47AC">
              <w:rPr>
                <w:rFonts w:ascii="Times New Roman" w:hAnsi="Times New Roman" w:cs="Times New Roman"/>
                <w:b/>
                <w:vertAlign w:val="superscript"/>
              </w:rPr>
              <w:t>o</w:t>
            </w:r>
            <w:r w:rsidRPr="008F47AC">
              <w:rPr>
                <w:rFonts w:ascii="Times New Roman" w:hAnsi="Times New Roman" w:cs="Times New Roman"/>
                <w:b/>
              </w:rPr>
              <w:t xml:space="preserve">;  góc </w:t>
            </w:r>
            <w:r w:rsidRPr="008F47AC">
              <w:rPr>
                <w:rFonts w:ascii="Times New Roman" w:hAnsi="Times New Roman" w:cs="Times New Roman"/>
              </w:rPr>
              <w:t>B</w:t>
            </w:r>
            <w:r w:rsidRPr="008F47AC">
              <w:rPr>
                <w:rFonts w:ascii="Times New Roman" w:hAnsi="Times New Roman" w:cs="Times New Roman"/>
                <w:b/>
              </w:rPr>
              <w:t xml:space="preserve"> = </w:t>
            </w:r>
            <w:r w:rsidRPr="00886819">
              <w:rPr>
                <w:rFonts w:ascii="Times New Roman" w:hAnsi="Times New Roman" w:cs="Times New Roman"/>
                <w:b/>
              </w:rPr>
              <w:t>11</w:t>
            </w:r>
            <w:r w:rsidRPr="008F47AC">
              <w:rPr>
                <w:rFonts w:ascii="Times New Roman" w:hAnsi="Times New Roman" w:cs="Times New Roman"/>
                <w:b/>
              </w:rPr>
              <w:t>0</w:t>
            </w:r>
            <w:r w:rsidRPr="008F47AC">
              <w:rPr>
                <w:rFonts w:ascii="Times New Roman" w:hAnsi="Times New Roman" w:cs="Times New Roman"/>
                <w:b/>
                <w:vertAlign w:val="superscript"/>
              </w:rPr>
              <w:t>o</w:t>
            </w:r>
            <w:r w:rsidRPr="008F47AC">
              <w:rPr>
                <w:rFonts w:ascii="Times New Roman" w:hAnsi="Times New Roman" w:cs="Times New Roman"/>
                <w:b/>
              </w:rPr>
              <w:t xml:space="preserve"> </w:t>
            </w:r>
            <w:r w:rsidRPr="00886819">
              <w:rPr>
                <w:rFonts w:ascii="Times New Roman" w:hAnsi="Times New Roman" w:cs="Times New Roman"/>
                <w:b/>
              </w:rPr>
              <w:t xml:space="preserve">; </w:t>
            </w:r>
            <w:r w:rsidRPr="008F47AC">
              <w:rPr>
                <w:rFonts w:ascii="Times New Roman" w:hAnsi="Times New Roman" w:cs="Times New Roman"/>
                <w:b/>
              </w:rPr>
              <w:t>góc C = 120</w:t>
            </w:r>
            <w:r w:rsidRPr="008F47AC">
              <w:rPr>
                <w:rFonts w:ascii="Times New Roman" w:hAnsi="Times New Roman" w:cs="Times New Roman"/>
                <w:b/>
                <w:vertAlign w:val="superscript"/>
              </w:rPr>
              <w:t>o</w:t>
            </w:r>
            <w:r w:rsidRPr="008F47AC">
              <w:rPr>
                <w:rFonts w:ascii="Times New Roman" w:hAnsi="Times New Roman" w:cs="Times New Roman"/>
              </w:rPr>
              <w:t xml:space="preserve"> thì góc D bằng: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</w:rPr>
              <w:t>A. 75</w:t>
            </w:r>
            <w:r w:rsidRPr="008F47AC">
              <w:rPr>
                <w:rFonts w:ascii="Times New Roman" w:hAnsi="Times New Roman" w:cs="Times New Roman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</w:rPr>
              <w:tab/>
              <w:t>;</w:t>
            </w:r>
            <w:r>
              <w:rPr>
                <w:rFonts w:ascii="Times New Roman" w:hAnsi="Times New Roman" w:cs="Times New Roman"/>
              </w:rPr>
              <w:tab/>
            </w:r>
            <w:r w:rsidRPr="008F47AC">
              <w:rPr>
                <w:rFonts w:ascii="Times New Roman" w:hAnsi="Times New Roman" w:cs="Times New Roman"/>
              </w:rPr>
              <w:t>B.  70</w:t>
            </w:r>
            <w:r w:rsidRPr="008F47AC">
              <w:rPr>
                <w:rFonts w:ascii="Times New Roman" w:hAnsi="Times New Roman" w:cs="Times New Roman"/>
                <w:vertAlign w:val="superscript"/>
              </w:rPr>
              <w:t xml:space="preserve">o  </w:t>
            </w:r>
            <w:r w:rsidRPr="008F47AC">
              <w:rPr>
                <w:rFonts w:ascii="Times New Roman" w:hAnsi="Times New Roman" w:cs="Times New Roman"/>
              </w:rPr>
              <w:t xml:space="preserve"> ;</w:t>
            </w:r>
            <w:r w:rsidRPr="00886819">
              <w:rPr>
                <w:rFonts w:ascii="Times New Roman" w:hAnsi="Times New Roman" w:cs="Times New Roman"/>
              </w:rPr>
              <w:t xml:space="preserve">                 </w:t>
            </w:r>
            <w:r w:rsidRPr="008F47AC">
              <w:rPr>
                <w:rFonts w:ascii="Times New Roman" w:hAnsi="Times New Roman" w:cs="Times New Roman"/>
                <w:color w:val="FF0000"/>
              </w:rPr>
              <w:t xml:space="preserve">C. </w:t>
            </w:r>
            <w:r w:rsidRPr="008F47AC">
              <w:rPr>
                <w:rFonts w:ascii="Times New Roman" w:hAnsi="Times New Roman" w:cs="Times New Roman"/>
              </w:rPr>
              <w:t>80</w:t>
            </w:r>
            <w:r w:rsidRPr="008F47AC">
              <w:rPr>
                <w:rFonts w:ascii="Times New Roman" w:hAnsi="Times New Roman" w:cs="Times New Roman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</w:rPr>
              <w:tab/>
              <w:t>;</w:t>
            </w:r>
            <w:r w:rsidRPr="008F47AC">
              <w:rPr>
                <w:rFonts w:ascii="Times New Roman" w:hAnsi="Times New Roman" w:cs="Times New Roman"/>
              </w:rPr>
              <w:tab/>
              <w:t>D. 85</w:t>
            </w:r>
            <w:r w:rsidRPr="008F47AC">
              <w:rPr>
                <w:rFonts w:ascii="Times New Roman" w:hAnsi="Times New Roman" w:cs="Times New Roman"/>
                <w:vertAlign w:val="superscript"/>
              </w:rPr>
              <w:t xml:space="preserve">0 </w:t>
            </w:r>
            <w:r w:rsidRPr="008F47AC">
              <w:rPr>
                <w:rFonts w:ascii="Times New Roman" w:hAnsi="Times New Roman" w:cs="Times New Roman"/>
              </w:rPr>
              <w:t>.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  <w:i/>
              </w:rPr>
            </w:pPr>
            <w:r w:rsidRPr="00886819">
              <w:rPr>
                <w:rFonts w:ascii="Times New Roman" w:hAnsi="Times New Roman" w:cs="Times New Roman"/>
                <w:b/>
              </w:rPr>
              <w:t>Câu 2:</w:t>
            </w:r>
            <w:r w:rsidRPr="008F47AC">
              <w:rPr>
                <w:rFonts w:ascii="Times New Roman" w:hAnsi="Times New Roman" w:cs="Times New Roman"/>
                <w:b/>
              </w:rPr>
              <w:t>Hình thang vuông là tứ giác có:</w:t>
            </w:r>
            <w:r w:rsidRPr="008F47AC">
              <w:rPr>
                <w:rFonts w:ascii="Times New Roman" w:hAnsi="Times New Roman" w:cs="Times New Roman"/>
                <w:i/>
              </w:rPr>
              <w:t xml:space="preserve"> 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. 1 góc vuông;</w:t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Pr="00886819">
              <w:rPr>
                <w:rFonts w:ascii="Times New Roman" w:hAnsi="Times New Roman" w:cs="Times New Roman"/>
              </w:rPr>
              <w:t xml:space="preserve">    </w:t>
            </w:r>
            <w:r w:rsidRPr="008F47AC">
              <w:rPr>
                <w:rFonts w:ascii="Times New Roman" w:hAnsi="Times New Roman" w:cs="Times New Roman"/>
              </w:rPr>
              <w:t>B. 2 góc kề 1 cạnh bằng nhau;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  <w:color w:val="FF0000"/>
              </w:rPr>
              <w:t>C.</w:t>
            </w:r>
            <w:r w:rsidRPr="008F47AC">
              <w:rPr>
                <w:rFonts w:ascii="Times New Roman" w:hAnsi="Times New Roman" w:cs="Times New Roman"/>
              </w:rPr>
              <w:t xml:space="preserve"> 2 góc kề 1 cạnh cùng bằng</w:t>
            </w:r>
            <w:r w:rsidRPr="00886819">
              <w:rPr>
                <w:rFonts w:ascii="Times New Roman" w:hAnsi="Times New Roman" w:cs="Times New Roman"/>
              </w:rPr>
              <w:t xml:space="preserve"> </w:t>
            </w:r>
            <w:r w:rsidRPr="008F47AC">
              <w:rPr>
                <w:rFonts w:ascii="Times New Roman" w:hAnsi="Times New Roman" w:cs="Times New Roman"/>
              </w:rPr>
              <w:t>90</w:t>
            </w:r>
            <w:r w:rsidRPr="008F47AC">
              <w:rPr>
                <w:rFonts w:ascii="Times New Roman" w:hAnsi="Times New Roman" w:cs="Times New Roman"/>
                <w:vertAlign w:val="superscript"/>
              </w:rPr>
              <w:t>o</w:t>
            </w:r>
            <w:r w:rsidRPr="008F47AC">
              <w:rPr>
                <w:rFonts w:ascii="Times New Roman" w:hAnsi="Times New Roman" w:cs="Times New Roman"/>
              </w:rPr>
              <w:t>;</w:t>
            </w:r>
            <w:r w:rsidRPr="008F47AC">
              <w:rPr>
                <w:rFonts w:ascii="Times New Roman" w:hAnsi="Times New Roman" w:cs="Times New Roman"/>
              </w:rPr>
              <w:tab/>
            </w:r>
            <w:r w:rsidRPr="00886819">
              <w:rPr>
                <w:rFonts w:ascii="Times New Roman" w:hAnsi="Times New Roman" w:cs="Times New Roman"/>
              </w:rPr>
              <w:t xml:space="preserve">    </w:t>
            </w:r>
            <w:r w:rsidRPr="008F47AC">
              <w:rPr>
                <w:rFonts w:ascii="Times New Roman" w:hAnsi="Times New Roman" w:cs="Times New Roman"/>
              </w:rPr>
              <w:t>D. 2 góc kề 1 cạnh bù nhau.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8F47AC">
              <w:rPr>
                <w:rFonts w:ascii="Times New Roman" w:hAnsi="Times New Roman" w:cs="Times New Roman"/>
                <w:b/>
                <w:lang w:val="en-US"/>
              </w:rPr>
              <w:t>C</w:t>
            </w:r>
            <w:r>
              <w:rPr>
                <w:rFonts w:ascii="Times New Roman" w:hAnsi="Times New Roman" w:cs="Times New Roman"/>
                <w:b/>
                <w:lang w:val="en-US"/>
              </w:rPr>
              <w:t>âu 3</w:t>
            </w:r>
            <w:r w:rsidRPr="008F47AC">
              <w:rPr>
                <w:rFonts w:ascii="Times New Roman" w:hAnsi="Times New Roman" w:cs="Times New Roman"/>
                <w:b/>
                <w:lang w:val="en-US"/>
              </w:rPr>
              <w:t>:</w:t>
            </w:r>
            <w:r w:rsidRPr="008F47AC">
              <w:rPr>
                <w:rFonts w:ascii="Times New Roman" w:hAnsi="Times New Roman" w:cs="Times New Roman"/>
                <w:b/>
              </w:rPr>
              <w:t>Hình thang cân là hình thang có:</w:t>
            </w:r>
          </w:p>
          <w:p w:rsidR="00393C32" w:rsidRPr="00886819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  <w:noProof/>
                <w:lang w:eastAsia="vi-VN"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 wp14:anchorId="704437E0" wp14:editId="04207461">
                      <wp:simplePos x="0" y="0"/>
                      <wp:positionH relativeFrom="column">
                        <wp:posOffset>4491403</wp:posOffset>
                      </wp:positionH>
                      <wp:positionV relativeFrom="paragraph">
                        <wp:posOffset>136582</wp:posOffset>
                      </wp:positionV>
                      <wp:extent cx="1800" cy="1800"/>
                      <wp:effectExtent l="0" t="0" r="0" b="0"/>
                      <wp:wrapNone/>
                      <wp:docPr id="29" name="Ink 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00" cy="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F2AE99" id="Ink 29" o:spid="_x0000_s1026" type="#_x0000_t75" style="position:absolute;margin-left:353.55pt;margin-top:10.6pt;width:.45pt;height: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">
                      <v:imagedata r:id="rId124" o:title=""/>
                    </v:shape>
                  </w:pict>
                </mc:Fallback>
              </mc:AlternateContent>
            </w:r>
            <w:r w:rsidRPr="00886819">
              <w:rPr>
                <w:rFonts w:ascii="Times New Roman" w:hAnsi="Times New Roman" w:cs="Times New Roman"/>
              </w:rPr>
              <w:t>A. Hai đáy bằng nhau;</w:t>
            </w:r>
            <w:r w:rsidRPr="00886819">
              <w:rPr>
                <w:rFonts w:ascii="Times New Roman" w:hAnsi="Times New Roman" w:cs="Times New Roman"/>
              </w:rPr>
              <w:tab/>
            </w:r>
            <w:r w:rsidRPr="00886819">
              <w:rPr>
                <w:rFonts w:ascii="Times New Roman" w:hAnsi="Times New Roman" w:cs="Times New Roman"/>
              </w:rPr>
              <w:tab/>
              <w:t xml:space="preserve"> B. Hai cạnh bên bằng nhau;</w:t>
            </w:r>
            <w:r w:rsidRPr="00886819">
              <w:rPr>
                <w:rFonts w:ascii="Times New Roman" w:hAnsi="Times New Roman" w:cs="Times New Roman"/>
                <w:vertAlign w:val="superscript"/>
              </w:rPr>
              <w:t xml:space="preserve"> 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86819">
              <w:rPr>
                <w:rFonts w:ascii="Times New Roman" w:hAnsi="Times New Roman" w:cs="Times New Roman"/>
                <w:color w:val="FF0000"/>
              </w:rPr>
              <w:t xml:space="preserve">C. </w:t>
            </w:r>
            <w:r w:rsidRPr="00886819">
              <w:rPr>
                <w:rFonts w:ascii="Times New Roman" w:hAnsi="Times New Roman" w:cs="Times New Roman"/>
              </w:rPr>
              <w:t>Hai đường chéo bằng nhau;</w:t>
            </w:r>
            <w:r w:rsidRPr="00886819">
              <w:rPr>
                <w:rFonts w:ascii="Times New Roman" w:hAnsi="Times New Roman" w:cs="Times New Roman"/>
              </w:rPr>
              <w:tab/>
              <w:t xml:space="preserve"> D. Hai cạnh bên song song</w:t>
            </w:r>
            <w:r w:rsidRPr="00886819"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 w:rsidRPr="008F47AC">
              <w:rPr>
                <w:rFonts w:ascii="Times New Roman" w:hAnsi="Times New Roman" w:cs="Times New Roman"/>
              </w:rPr>
              <w:t>.</w:t>
            </w:r>
          </w:p>
          <w:p w:rsidR="00393C32" w:rsidRPr="008F47AC" w:rsidRDefault="00393C32" w:rsidP="00CF519B">
            <w:pPr>
              <w:rPr>
                <w:rFonts w:ascii="Times New Roman" w:hAnsi="Times New Roman" w:cs="Times New Roman"/>
                <w:b/>
              </w:rPr>
            </w:pPr>
            <w:r w:rsidRPr="00886819">
              <w:rPr>
                <w:rFonts w:ascii="Times New Roman" w:hAnsi="Times New Roman" w:cs="Times New Roman"/>
                <w:b/>
              </w:rPr>
              <w:t>Câu 4:</w:t>
            </w:r>
            <w:r w:rsidRPr="008F47AC">
              <w:rPr>
                <w:rFonts w:ascii="Times New Roman" w:hAnsi="Times New Roman" w:cs="Times New Roman"/>
                <w:b/>
              </w:rPr>
              <w:t xml:space="preserve">Cho hình thangABCD (AB//CD) có đưường trung bình MN=7 cm; </w:t>
            </w:r>
          </w:p>
          <w:p w:rsidR="00393C32" w:rsidRPr="008F47AC" w:rsidRDefault="00393C32" w:rsidP="00CF519B">
            <w:pPr>
              <w:rPr>
                <w:rFonts w:ascii="Times New Roman" w:hAnsi="Times New Roman" w:cs="Times New Roman"/>
                <w:b/>
              </w:rPr>
            </w:pPr>
            <w:r w:rsidRPr="008F47AC">
              <w:rPr>
                <w:rFonts w:ascii="Times New Roman" w:hAnsi="Times New Roman" w:cs="Times New Roman"/>
                <w:b/>
              </w:rPr>
              <w:t xml:space="preserve">              đáyAB=4cm, thì đáyCD bằng: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</w:rPr>
              <w:t xml:space="preserve">A. 4cm  ;                                              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  <w:color w:val="FF0000"/>
              </w:rPr>
              <w:t>B.</w:t>
            </w:r>
            <w:r w:rsidRPr="008F47AC">
              <w:rPr>
                <w:rFonts w:ascii="Times New Roman" w:hAnsi="Times New Roman" w:cs="Times New Roman"/>
              </w:rPr>
              <w:t xml:space="preserve"> 10cm;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</w:rPr>
              <w:t>C. 7cm;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</w:rPr>
              <w:t>D. 18cm.</w:t>
            </w:r>
          </w:p>
          <w:p w:rsidR="00393C32" w:rsidRPr="008F47AC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  <w:r w:rsidRPr="00886819">
              <w:rPr>
                <w:rFonts w:ascii="Times New Roman" w:hAnsi="Times New Roman" w:cs="Times New Roman"/>
                <w:b/>
              </w:rPr>
              <w:t>Câu 5:</w:t>
            </w:r>
            <w:r w:rsidRPr="008F47AC">
              <w:rPr>
                <w:rFonts w:ascii="Times New Roman" w:hAnsi="Times New Roman" w:cs="Times New Roman"/>
              </w:rPr>
              <w:t>Chọn câu đúng trong các câu sau: Đưường trung bình của hình thang là:</w:t>
            </w:r>
          </w:p>
          <w:p w:rsidR="00393C32" w:rsidRPr="008F47AC" w:rsidRDefault="00393C32" w:rsidP="00CF519B">
            <w:pPr>
              <w:ind w:firstLine="720"/>
              <w:jc w:val="both"/>
              <w:rPr>
                <w:rFonts w:ascii="Times New Roman" w:hAnsi="Times New Roman" w:cs="Times New Roman"/>
                <w:vertAlign w:val="superscript"/>
              </w:rPr>
            </w:pPr>
            <w:r w:rsidRPr="008F47AC">
              <w:rPr>
                <w:rFonts w:ascii="Times New Roman" w:hAnsi="Times New Roman" w:cs="Times New Roman"/>
                <w:color w:val="FF0000"/>
              </w:rPr>
              <w:t>A.</w:t>
            </w:r>
            <w:r w:rsidRPr="008F47AC">
              <w:rPr>
                <w:rFonts w:ascii="Times New Roman" w:hAnsi="Times New Roman" w:cs="Times New Roman"/>
              </w:rPr>
              <w:t xml:space="preserve"> Đoạn thẳng nối trung điểm hai cạnh bên ;                      </w:t>
            </w:r>
          </w:p>
          <w:p w:rsidR="00393C32" w:rsidRPr="008F47AC" w:rsidRDefault="00393C32" w:rsidP="00CF519B">
            <w:pPr>
              <w:ind w:firstLine="720"/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</w:rPr>
              <w:t>B. Đoạn thẳng nối trung điểm hai đáy;</w:t>
            </w:r>
          </w:p>
          <w:p w:rsidR="00393C32" w:rsidRPr="008F47AC" w:rsidRDefault="00393C32" w:rsidP="00CF519B">
            <w:pPr>
              <w:ind w:firstLine="720"/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</w:rPr>
              <w:t>C. Đoạn thẳng nối hai đỉnh đối diện;</w:t>
            </w:r>
          </w:p>
          <w:p w:rsidR="00393C32" w:rsidRPr="008F47AC" w:rsidRDefault="00393C32" w:rsidP="00CF519B">
            <w:pPr>
              <w:ind w:firstLine="720"/>
              <w:jc w:val="both"/>
              <w:rPr>
                <w:rFonts w:ascii="Times New Roman" w:hAnsi="Times New Roman" w:cs="Times New Roman"/>
              </w:rPr>
            </w:pPr>
            <w:r w:rsidRPr="008F47AC">
              <w:rPr>
                <w:rFonts w:ascii="Times New Roman" w:hAnsi="Times New Roman" w:cs="Times New Roman"/>
              </w:rPr>
              <w:t>D. Đường thẳng đi  qua trung điểm hai cạnh bên.</w:t>
            </w:r>
          </w:p>
          <w:p w:rsidR="00393C32" w:rsidRPr="00886819" w:rsidRDefault="00393C32" w:rsidP="00CF519B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393C32" w:rsidRPr="006816E9" w:rsidRDefault="00393C32" w:rsidP="00393C32">
      <w:pPr>
        <w:spacing w:line="240" w:lineRule="auto"/>
        <w:rPr>
          <w:rFonts w:ascii="Times New Roman" w:eastAsia="Calibri" w:hAnsi="Times New Roman" w:cs="Times New Roman"/>
          <w:b/>
          <w:sz w:val="24"/>
          <w:szCs w:val="26"/>
        </w:rPr>
      </w:pPr>
      <w:r w:rsidRPr="006816E9">
        <w:rPr>
          <w:rFonts w:ascii="Times New Roman" w:eastAsia="Calibri" w:hAnsi="Times New Roman" w:cs="Times New Roman"/>
          <w:b/>
          <w:sz w:val="24"/>
          <w:szCs w:val="26"/>
        </w:rPr>
        <w:lastRenderedPageBreak/>
        <w:t>2. Các câu hỏi thắc mắc, các trở ngại của học sinh khi thực hiện các nhiệm vụ học tập.</w:t>
      </w:r>
    </w:p>
    <w:p w:rsidR="00393C32" w:rsidRPr="00B1035F" w:rsidRDefault="00393C32" w:rsidP="00393C32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Trường: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Lớp:    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5"/>
        <w:gridCol w:w="4208"/>
        <w:gridCol w:w="3323"/>
      </w:tblGrid>
      <w:tr w:rsidR="00393C32" w:rsidRPr="00B1035F" w:rsidTr="00CF519B">
        <w:tc>
          <w:tcPr>
            <w:tcW w:w="1809" w:type="dxa"/>
          </w:tcPr>
          <w:p w:rsidR="00393C32" w:rsidRPr="00B1035F" w:rsidRDefault="00393C32" w:rsidP="00CF519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678" w:type="dxa"/>
          </w:tcPr>
          <w:p w:rsidR="00393C32" w:rsidRPr="00B1035F" w:rsidRDefault="00393C32" w:rsidP="00CF519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:rsidR="00393C32" w:rsidRPr="00B1035F" w:rsidRDefault="00393C32" w:rsidP="00CF519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393C32" w:rsidRPr="00B1035F" w:rsidTr="00CF519B">
        <w:tc>
          <w:tcPr>
            <w:tcW w:w="1809" w:type="dxa"/>
          </w:tcPr>
          <w:p w:rsidR="00393C32" w:rsidRPr="00B1035F" w:rsidRDefault="00393C32" w:rsidP="00CF519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678" w:type="dxa"/>
          </w:tcPr>
          <w:p w:rsidR="00393C32" w:rsidRPr="00B1035F" w:rsidRDefault="00393C32" w:rsidP="00CF519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686" w:type="dxa"/>
          </w:tcPr>
          <w:p w:rsidR="00393C32" w:rsidRPr="00B1035F" w:rsidRDefault="00393C32" w:rsidP="00CF519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393C32" w:rsidRDefault="00393C32" w:rsidP="00393C32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393C32" w:rsidRDefault="00393C32" w:rsidP="00393C32">
      <w:pPr>
        <w:spacing w:after="200" w:line="276" w:lineRule="auto"/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  <w:t xml:space="preserve"> </w:t>
      </w:r>
    </w:p>
    <w:p w:rsidR="00393C32" w:rsidRPr="00D064F1" w:rsidRDefault="00393C32" w:rsidP="00393C32">
      <w:pPr>
        <w:spacing w:after="200" w:line="276" w:lineRule="auto"/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</w:pPr>
    </w:p>
    <w:p w:rsidR="002B52B8" w:rsidRPr="00065C81" w:rsidRDefault="002B52B8" w:rsidP="006369AF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sectPr w:rsidR="002B52B8" w:rsidRPr="00065C81" w:rsidSect="002B52B8">
      <w:type w:val="continuous"/>
      <w:pgSz w:w="10440" w:h="15120" w:code="7"/>
      <w:pgMar w:top="-426" w:right="630" w:bottom="288" w:left="810" w:header="263" w:footer="0" w:gutter="0"/>
      <w:paperSrc w:other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512C" w:rsidRDefault="0075512C" w:rsidP="00870C43">
      <w:pPr>
        <w:spacing w:line="240" w:lineRule="auto"/>
      </w:pPr>
      <w:r>
        <w:separator/>
      </w:r>
    </w:p>
  </w:endnote>
  <w:endnote w:type="continuationSeparator" w:id="0">
    <w:p w:rsidR="0075512C" w:rsidRDefault="0075512C" w:rsidP="00870C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442936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229B4" w:rsidRDefault="00B229B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3C3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B229B4" w:rsidRDefault="00B229B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571862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93C32" w:rsidRDefault="00393C3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393C32" w:rsidRDefault="00393C3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512C" w:rsidRDefault="0075512C" w:rsidP="00870C43">
      <w:pPr>
        <w:spacing w:line="240" w:lineRule="auto"/>
      </w:pPr>
      <w:r>
        <w:separator/>
      </w:r>
    </w:p>
  </w:footnote>
  <w:footnote w:type="continuationSeparator" w:id="0">
    <w:p w:rsidR="0075512C" w:rsidRDefault="0075512C" w:rsidP="00870C4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3C32" w:rsidRPr="00E677C3" w:rsidRDefault="00393C32" w:rsidP="00E677C3">
    <w:pPr>
      <w:pStyle w:val="Header"/>
      <w:ind w:left="-284"/>
      <w:rPr>
        <w:rFonts w:ascii="Times New Roman" w:hAnsi="Times New Roman" w:cs="Times New Roman"/>
        <w:b/>
        <w:sz w:val="26"/>
        <w:szCs w:val="26"/>
        <w:lang w:val="en-US"/>
      </w:rPr>
    </w:pPr>
    <w:r w:rsidRPr="00D064F1">
      <w:rPr>
        <w:rFonts w:ascii="Times New Roman" w:hAnsi="Times New Roman" w:cs="Times New Roman"/>
        <w:b/>
        <w:sz w:val="26"/>
        <w:szCs w:val="26"/>
        <w:lang w:val="en-US"/>
      </w:rPr>
      <w:t xml:space="preserve">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0673579"/>
    <w:multiLevelType w:val="singleLevel"/>
    <w:tmpl w:val="B0673579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D764802D"/>
    <w:multiLevelType w:val="singleLevel"/>
    <w:tmpl w:val="D764802D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F2D3F8C9"/>
    <w:multiLevelType w:val="singleLevel"/>
    <w:tmpl w:val="F2D3F8C9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0199786B"/>
    <w:multiLevelType w:val="hybridMultilevel"/>
    <w:tmpl w:val="A3E29020"/>
    <w:lvl w:ilvl="0" w:tplc="1E3E862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B1053"/>
    <w:multiLevelType w:val="hybridMultilevel"/>
    <w:tmpl w:val="4D8671A4"/>
    <w:lvl w:ilvl="0" w:tplc="2CAAEDF4">
      <w:start w:val="2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853B08"/>
    <w:multiLevelType w:val="hybridMultilevel"/>
    <w:tmpl w:val="4C027AFC"/>
    <w:lvl w:ilvl="0" w:tplc="F8A437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0D5ECE"/>
    <w:multiLevelType w:val="hybridMultilevel"/>
    <w:tmpl w:val="84123114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9AB0529"/>
    <w:multiLevelType w:val="hybridMultilevel"/>
    <w:tmpl w:val="EFE603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0D3625"/>
    <w:multiLevelType w:val="hybridMultilevel"/>
    <w:tmpl w:val="ECDAFE8E"/>
    <w:lvl w:ilvl="0" w:tplc="4268F3AA">
      <w:start w:val="1"/>
      <w:numFmt w:val="upperRoman"/>
      <w:lvlText w:val="%1."/>
      <w:lvlJc w:val="left"/>
      <w:pPr>
        <w:ind w:left="1221" w:hanging="182"/>
        <w:jc w:val="left"/>
      </w:pPr>
      <w:rPr>
        <w:rFonts w:hint="default"/>
        <w:b/>
        <w:bCs/>
        <w:w w:val="100"/>
        <w:u w:val="thick" w:color="000000"/>
        <w:lang w:val="vi" w:eastAsia="en-US" w:bidi="ar-SA"/>
      </w:rPr>
    </w:lvl>
    <w:lvl w:ilvl="1" w:tplc="52169720">
      <w:start w:val="1"/>
      <w:numFmt w:val="upperLetter"/>
      <w:lvlText w:val="%2)"/>
      <w:lvlJc w:val="left"/>
      <w:pPr>
        <w:ind w:left="1914" w:hanging="406"/>
        <w:jc w:val="right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2" w:tplc="1E248F2A">
      <w:start w:val="1"/>
      <w:numFmt w:val="upperLetter"/>
      <w:lvlText w:val="%3)"/>
      <w:lvlJc w:val="left"/>
      <w:pPr>
        <w:ind w:left="1873" w:hanging="366"/>
        <w:jc w:val="left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3" w:tplc="A754D27E">
      <w:numFmt w:val="bullet"/>
      <w:lvlText w:val="•"/>
      <w:lvlJc w:val="left"/>
      <w:pPr>
        <w:ind w:left="1992" w:hanging="366"/>
      </w:pPr>
      <w:rPr>
        <w:rFonts w:hint="default"/>
        <w:lang w:val="vi" w:eastAsia="en-US" w:bidi="ar-SA"/>
      </w:rPr>
    </w:lvl>
    <w:lvl w:ilvl="4" w:tplc="B26EAA8E">
      <w:numFmt w:val="bullet"/>
      <w:lvlText w:val="•"/>
      <w:lvlJc w:val="left"/>
      <w:pPr>
        <w:ind w:left="2065" w:hanging="366"/>
      </w:pPr>
      <w:rPr>
        <w:rFonts w:hint="default"/>
        <w:lang w:val="vi" w:eastAsia="en-US" w:bidi="ar-SA"/>
      </w:rPr>
    </w:lvl>
    <w:lvl w:ilvl="5" w:tplc="78060294">
      <w:numFmt w:val="bullet"/>
      <w:lvlText w:val="•"/>
      <w:lvlJc w:val="left"/>
      <w:pPr>
        <w:ind w:left="2137" w:hanging="366"/>
      </w:pPr>
      <w:rPr>
        <w:rFonts w:hint="default"/>
        <w:lang w:val="vi" w:eastAsia="en-US" w:bidi="ar-SA"/>
      </w:rPr>
    </w:lvl>
    <w:lvl w:ilvl="6" w:tplc="2390D2B2">
      <w:numFmt w:val="bullet"/>
      <w:lvlText w:val="•"/>
      <w:lvlJc w:val="left"/>
      <w:pPr>
        <w:ind w:left="2210" w:hanging="366"/>
      </w:pPr>
      <w:rPr>
        <w:rFonts w:hint="default"/>
        <w:lang w:val="vi" w:eastAsia="en-US" w:bidi="ar-SA"/>
      </w:rPr>
    </w:lvl>
    <w:lvl w:ilvl="7" w:tplc="AC048826">
      <w:numFmt w:val="bullet"/>
      <w:lvlText w:val="•"/>
      <w:lvlJc w:val="left"/>
      <w:pPr>
        <w:ind w:left="2283" w:hanging="366"/>
      </w:pPr>
      <w:rPr>
        <w:rFonts w:hint="default"/>
        <w:lang w:val="vi" w:eastAsia="en-US" w:bidi="ar-SA"/>
      </w:rPr>
    </w:lvl>
    <w:lvl w:ilvl="8" w:tplc="BD469C6C">
      <w:numFmt w:val="bullet"/>
      <w:lvlText w:val="•"/>
      <w:lvlJc w:val="left"/>
      <w:pPr>
        <w:ind w:left="2355" w:hanging="366"/>
      </w:pPr>
      <w:rPr>
        <w:rFonts w:hint="default"/>
        <w:lang w:val="vi" w:eastAsia="en-US" w:bidi="ar-SA"/>
      </w:rPr>
    </w:lvl>
  </w:abstractNum>
  <w:abstractNum w:abstractNumId="9" w15:restartNumberingAfterBreak="0">
    <w:nsid w:val="0E41787D"/>
    <w:multiLevelType w:val="hybridMultilevel"/>
    <w:tmpl w:val="AD8C7884"/>
    <w:lvl w:ilvl="0" w:tplc="895CFFF2">
      <w:start w:val="1"/>
      <w:numFmt w:val="bullet"/>
      <w:lvlText w:val=""/>
      <w:lvlJc w:val="left"/>
      <w:pPr>
        <w:ind w:left="1155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10" w15:restartNumberingAfterBreak="0">
    <w:nsid w:val="12903FFD"/>
    <w:multiLevelType w:val="hybridMultilevel"/>
    <w:tmpl w:val="478ACBDA"/>
    <w:lvl w:ilvl="0" w:tplc="FF5631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5B6762"/>
    <w:multiLevelType w:val="hybridMultilevel"/>
    <w:tmpl w:val="ACF820D8"/>
    <w:lvl w:ilvl="0" w:tplc="18B09E1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872628"/>
    <w:multiLevelType w:val="hybridMultilevel"/>
    <w:tmpl w:val="91E6A844"/>
    <w:lvl w:ilvl="0" w:tplc="64E402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9F51EF"/>
    <w:multiLevelType w:val="hybridMultilevel"/>
    <w:tmpl w:val="D8F276A6"/>
    <w:lvl w:ilvl="0" w:tplc="EA287FF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2D276887"/>
    <w:multiLevelType w:val="hybridMultilevel"/>
    <w:tmpl w:val="3ED82D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6F3E17"/>
    <w:multiLevelType w:val="hybridMultilevel"/>
    <w:tmpl w:val="1DCA32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2C6843"/>
    <w:multiLevelType w:val="hybridMultilevel"/>
    <w:tmpl w:val="58BA4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450B96"/>
    <w:multiLevelType w:val="hybridMultilevel"/>
    <w:tmpl w:val="6B3693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8E1577D"/>
    <w:multiLevelType w:val="hybridMultilevel"/>
    <w:tmpl w:val="53381EDC"/>
    <w:lvl w:ilvl="0" w:tplc="34F6210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0C473B"/>
    <w:multiLevelType w:val="hybridMultilevel"/>
    <w:tmpl w:val="63204F50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295CFD"/>
    <w:multiLevelType w:val="singleLevel"/>
    <w:tmpl w:val="EEBE881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21" w15:restartNumberingAfterBreak="0">
    <w:nsid w:val="4760022E"/>
    <w:multiLevelType w:val="hybridMultilevel"/>
    <w:tmpl w:val="DC7E5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D9209D"/>
    <w:multiLevelType w:val="hybridMultilevel"/>
    <w:tmpl w:val="7A2EDAC0"/>
    <w:lvl w:ilvl="0" w:tplc="9E523C5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AF60B4C"/>
    <w:multiLevelType w:val="hybridMultilevel"/>
    <w:tmpl w:val="40A670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DC07A6"/>
    <w:multiLevelType w:val="hybridMultilevel"/>
    <w:tmpl w:val="AB5C629E"/>
    <w:lvl w:ilvl="0" w:tplc="A3126CE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C6175B1"/>
    <w:multiLevelType w:val="hybridMultilevel"/>
    <w:tmpl w:val="1D0013EC"/>
    <w:lvl w:ilvl="0" w:tplc="0F381A9C">
      <w:start w:val="2"/>
      <w:numFmt w:val="bullet"/>
      <w:lvlText w:val=""/>
      <w:lvlJc w:val="left"/>
      <w:pPr>
        <w:ind w:left="754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6" w15:restartNumberingAfterBreak="0">
    <w:nsid w:val="527D4073"/>
    <w:multiLevelType w:val="hybridMultilevel"/>
    <w:tmpl w:val="F2368E9C"/>
    <w:lvl w:ilvl="0" w:tplc="A3BC1160">
      <w:start w:val="2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563444FD"/>
    <w:multiLevelType w:val="hybridMultilevel"/>
    <w:tmpl w:val="74D22AF8"/>
    <w:lvl w:ilvl="0" w:tplc="C642565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6747084"/>
    <w:multiLevelType w:val="hybridMultilevel"/>
    <w:tmpl w:val="C61A4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593E9E"/>
    <w:multiLevelType w:val="hybridMultilevel"/>
    <w:tmpl w:val="171E2A6A"/>
    <w:lvl w:ilvl="0" w:tplc="0AB4E9C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84D520E"/>
    <w:multiLevelType w:val="hybridMultilevel"/>
    <w:tmpl w:val="6E90EA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C7013A"/>
    <w:multiLevelType w:val="singleLevel"/>
    <w:tmpl w:val="7702F8DC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b/>
      </w:rPr>
    </w:lvl>
  </w:abstractNum>
  <w:abstractNum w:abstractNumId="33" w15:restartNumberingAfterBreak="0">
    <w:nsid w:val="5D9A3364"/>
    <w:multiLevelType w:val="singleLevel"/>
    <w:tmpl w:val="9F74CEF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5DBA63D9"/>
    <w:multiLevelType w:val="hybridMultilevel"/>
    <w:tmpl w:val="909C1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39455D"/>
    <w:multiLevelType w:val="hybridMultilevel"/>
    <w:tmpl w:val="478ACBDA"/>
    <w:lvl w:ilvl="0" w:tplc="FF5631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9A774AE"/>
    <w:multiLevelType w:val="hybridMultilevel"/>
    <w:tmpl w:val="D78EF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C5588E"/>
    <w:multiLevelType w:val="hybridMultilevel"/>
    <w:tmpl w:val="A3E29020"/>
    <w:lvl w:ilvl="0" w:tplc="1E3E862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CA06EF"/>
    <w:multiLevelType w:val="hybridMultilevel"/>
    <w:tmpl w:val="D5F21F5C"/>
    <w:lvl w:ilvl="0" w:tplc="679C3EF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D296E28"/>
    <w:multiLevelType w:val="hybridMultilevel"/>
    <w:tmpl w:val="8790068A"/>
    <w:lvl w:ilvl="0" w:tplc="94028B9C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7EBA0775"/>
    <w:multiLevelType w:val="singleLevel"/>
    <w:tmpl w:val="72302340"/>
    <w:lvl w:ilvl="0">
      <w:start w:val="3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1"/>
  </w:num>
  <w:num w:numId="2">
    <w:abstractNumId w:val="32"/>
    <w:lvlOverride w:ilvl="0">
      <w:startOverride w:val="1"/>
    </w:lvlOverride>
  </w:num>
  <w:num w:numId="3">
    <w:abstractNumId w:val="20"/>
    <w:lvlOverride w:ilvl="0">
      <w:startOverride w:val="1"/>
    </w:lvlOverride>
  </w:num>
  <w:num w:numId="4">
    <w:abstractNumId w:val="33"/>
  </w:num>
  <w:num w:numId="5">
    <w:abstractNumId w:val="40"/>
  </w:num>
  <w:num w:numId="6">
    <w:abstractNumId w:val="17"/>
  </w:num>
  <w:num w:numId="7">
    <w:abstractNumId w:val="29"/>
  </w:num>
  <w:num w:numId="8">
    <w:abstractNumId w:val="31"/>
  </w:num>
  <w:num w:numId="9">
    <w:abstractNumId w:val="9"/>
  </w:num>
  <w:num w:numId="10">
    <w:abstractNumId w:val="15"/>
  </w:num>
  <w:num w:numId="11">
    <w:abstractNumId w:val="38"/>
  </w:num>
  <w:num w:numId="12">
    <w:abstractNumId w:val="3"/>
  </w:num>
  <w:num w:numId="13">
    <w:abstractNumId w:val="36"/>
  </w:num>
  <w:num w:numId="14">
    <w:abstractNumId w:val="27"/>
  </w:num>
  <w:num w:numId="15">
    <w:abstractNumId w:val="12"/>
  </w:num>
  <w:num w:numId="16">
    <w:abstractNumId w:val="39"/>
  </w:num>
  <w:num w:numId="17">
    <w:abstractNumId w:val="4"/>
  </w:num>
  <w:num w:numId="1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4"/>
  </w:num>
  <w:num w:numId="20">
    <w:abstractNumId w:val="10"/>
  </w:num>
  <w:num w:numId="21">
    <w:abstractNumId w:val="35"/>
  </w:num>
  <w:num w:numId="22">
    <w:abstractNumId w:val="16"/>
  </w:num>
  <w:num w:numId="23">
    <w:abstractNumId w:val="23"/>
  </w:num>
  <w:num w:numId="24">
    <w:abstractNumId w:val="37"/>
  </w:num>
  <w:num w:numId="25">
    <w:abstractNumId w:val="6"/>
  </w:num>
  <w:num w:numId="26">
    <w:abstractNumId w:val="8"/>
  </w:num>
  <w:num w:numId="27">
    <w:abstractNumId w:val="7"/>
  </w:num>
  <w:num w:numId="28">
    <w:abstractNumId w:val="18"/>
  </w:num>
  <w:num w:numId="29">
    <w:abstractNumId w:val="5"/>
  </w:num>
  <w:num w:numId="30">
    <w:abstractNumId w:val="11"/>
  </w:num>
  <w:num w:numId="31">
    <w:abstractNumId w:val="30"/>
  </w:num>
  <w:num w:numId="32">
    <w:abstractNumId w:val="1"/>
  </w:num>
  <w:num w:numId="33">
    <w:abstractNumId w:val="2"/>
  </w:num>
  <w:num w:numId="34">
    <w:abstractNumId w:val="13"/>
  </w:num>
  <w:num w:numId="35">
    <w:abstractNumId w:val="26"/>
  </w:num>
  <w:num w:numId="36">
    <w:abstractNumId w:val="0"/>
  </w:num>
  <w:num w:numId="37">
    <w:abstractNumId w:val="14"/>
  </w:num>
  <w:num w:numId="38">
    <w:abstractNumId w:val="24"/>
  </w:num>
  <w:num w:numId="39">
    <w:abstractNumId w:val="28"/>
  </w:num>
  <w:num w:numId="40">
    <w:abstractNumId w:val="19"/>
  </w:num>
  <w:num w:numId="4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888"/>
    <w:rsid w:val="00003292"/>
    <w:rsid w:val="0000336B"/>
    <w:rsid w:val="000034A0"/>
    <w:rsid w:val="00003662"/>
    <w:rsid w:val="00017E2C"/>
    <w:rsid w:val="000213DB"/>
    <w:rsid w:val="00021CCD"/>
    <w:rsid w:val="000311CB"/>
    <w:rsid w:val="000447F2"/>
    <w:rsid w:val="00047508"/>
    <w:rsid w:val="00050A1C"/>
    <w:rsid w:val="000544CA"/>
    <w:rsid w:val="00055E3A"/>
    <w:rsid w:val="00056151"/>
    <w:rsid w:val="00062415"/>
    <w:rsid w:val="00063A36"/>
    <w:rsid w:val="00065C81"/>
    <w:rsid w:val="000722BC"/>
    <w:rsid w:val="00087F19"/>
    <w:rsid w:val="0009469F"/>
    <w:rsid w:val="000957D1"/>
    <w:rsid w:val="000969D4"/>
    <w:rsid w:val="000A0786"/>
    <w:rsid w:val="000A27BB"/>
    <w:rsid w:val="000B1518"/>
    <w:rsid w:val="000B22CF"/>
    <w:rsid w:val="000B29B4"/>
    <w:rsid w:val="000B466A"/>
    <w:rsid w:val="000D1A62"/>
    <w:rsid w:val="000D3123"/>
    <w:rsid w:val="000D5AB6"/>
    <w:rsid w:val="000E5459"/>
    <w:rsid w:val="000E6DCC"/>
    <w:rsid w:val="000E746E"/>
    <w:rsid w:val="000F1E8F"/>
    <w:rsid w:val="000F3440"/>
    <w:rsid w:val="000F6AAE"/>
    <w:rsid w:val="0010138B"/>
    <w:rsid w:val="00104093"/>
    <w:rsid w:val="0010561E"/>
    <w:rsid w:val="0010601C"/>
    <w:rsid w:val="001100B5"/>
    <w:rsid w:val="00113A1E"/>
    <w:rsid w:val="001166C6"/>
    <w:rsid w:val="00121881"/>
    <w:rsid w:val="00127192"/>
    <w:rsid w:val="001337F1"/>
    <w:rsid w:val="00142961"/>
    <w:rsid w:val="00143010"/>
    <w:rsid w:val="0016368B"/>
    <w:rsid w:val="001652D2"/>
    <w:rsid w:val="001B0F12"/>
    <w:rsid w:val="001B1022"/>
    <w:rsid w:val="001B4587"/>
    <w:rsid w:val="001B5E76"/>
    <w:rsid w:val="001B7BED"/>
    <w:rsid w:val="001D1406"/>
    <w:rsid w:val="001D2A1A"/>
    <w:rsid w:val="001D31A7"/>
    <w:rsid w:val="001D3891"/>
    <w:rsid w:val="001D3C55"/>
    <w:rsid w:val="001D52C6"/>
    <w:rsid w:val="001D5F8F"/>
    <w:rsid w:val="001D7F88"/>
    <w:rsid w:val="001E25C2"/>
    <w:rsid w:val="001E4AF9"/>
    <w:rsid w:val="001E6148"/>
    <w:rsid w:val="001F0F52"/>
    <w:rsid w:val="001F2F34"/>
    <w:rsid w:val="001F3012"/>
    <w:rsid w:val="00204940"/>
    <w:rsid w:val="002072EE"/>
    <w:rsid w:val="00211EE1"/>
    <w:rsid w:val="00214205"/>
    <w:rsid w:val="00214AB7"/>
    <w:rsid w:val="0022705C"/>
    <w:rsid w:val="00227471"/>
    <w:rsid w:val="0023050F"/>
    <w:rsid w:val="00231C1C"/>
    <w:rsid w:val="00232341"/>
    <w:rsid w:val="0023249F"/>
    <w:rsid w:val="00234276"/>
    <w:rsid w:val="00234E06"/>
    <w:rsid w:val="00235D9F"/>
    <w:rsid w:val="0023778D"/>
    <w:rsid w:val="00245533"/>
    <w:rsid w:val="0024656A"/>
    <w:rsid w:val="00253C4A"/>
    <w:rsid w:val="00261EC2"/>
    <w:rsid w:val="00262CDF"/>
    <w:rsid w:val="00264D49"/>
    <w:rsid w:val="00274BD5"/>
    <w:rsid w:val="00275C0C"/>
    <w:rsid w:val="00277F18"/>
    <w:rsid w:val="0028169B"/>
    <w:rsid w:val="00281F66"/>
    <w:rsid w:val="002850A2"/>
    <w:rsid w:val="00292396"/>
    <w:rsid w:val="00292AB1"/>
    <w:rsid w:val="00292DA4"/>
    <w:rsid w:val="00295A1B"/>
    <w:rsid w:val="00295F51"/>
    <w:rsid w:val="00296B5E"/>
    <w:rsid w:val="002A410C"/>
    <w:rsid w:val="002A7A53"/>
    <w:rsid w:val="002B0BA0"/>
    <w:rsid w:val="002B0CF0"/>
    <w:rsid w:val="002B36A5"/>
    <w:rsid w:val="002B3D38"/>
    <w:rsid w:val="002B52B8"/>
    <w:rsid w:val="002C1EC7"/>
    <w:rsid w:val="002C2AFE"/>
    <w:rsid w:val="002C750F"/>
    <w:rsid w:val="002C7E25"/>
    <w:rsid w:val="002D0E2D"/>
    <w:rsid w:val="002D274D"/>
    <w:rsid w:val="002D566C"/>
    <w:rsid w:val="002D7692"/>
    <w:rsid w:val="002E369F"/>
    <w:rsid w:val="002F1313"/>
    <w:rsid w:val="00306F8C"/>
    <w:rsid w:val="0030757F"/>
    <w:rsid w:val="003103B7"/>
    <w:rsid w:val="0031277C"/>
    <w:rsid w:val="00317307"/>
    <w:rsid w:val="00321BD6"/>
    <w:rsid w:val="00324DFF"/>
    <w:rsid w:val="003545F3"/>
    <w:rsid w:val="00356ACB"/>
    <w:rsid w:val="00356E8C"/>
    <w:rsid w:val="0036272E"/>
    <w:rsid w:val="00364F08"/>
    <w:rsid w:val="0036692F"/>
    <w:rsid w:val="003727BF"/>
    <w:rsid w:val="00381B8D"/>
    <w:rsid w:val="00381DF8"/>
    <w:rsid w:val="00382A7E"/>
    <w:rsid w:val="00384897"/>
    <w:rsid w:val="00385A5A"/>
    <w:rsid w:val="00387C8F"/>
    <w:rsid w:val="00387D3D"/>
    <w:rsid w:val="00392F4B"/>
    <w:rsid w:val="003938BA"/>
    <w:rsid w:val="00393C32"/>
    <w:rsid w:val="003A09D4"/>
    <w:rsid w:val="003A2496"/>
    <w:rsid w:val="003A24BF"/>
    <w:rsid w:val="003A377F"/>
    <w:rsid w:val="003A74CA"/>
    <w:rsid w:val="003B1C36"/>
    <w:rsid w:val="003B7196"/>
    <w:rsid w:val="003C1BF2"/>
    <w:rsid w:val="003C3367"/>
    <w:rsid w:val="003C6407"/>
    <w:rsid w:val="003C71C5"/>
    <w:rsid w:val="003C79D8"/>
    <w:rsid w:val="003D1517"/>
    <w:rsid w:val="003D5CBC"/>
    <w:rsid w:val="003E0237"/>
    <w:rsid w:val="003E65B0"/>
    <w:rsid w:val="003E6B34"/>
    <w:rsid w:val="003F1C9C"/>
    <w:rsid w:val="003F392D"/>
    <w:rsid w:val="003F3C60"/>
    <w:rsid w:val="003F5369"/>
    <w:rsid w:val="003F6191"/>
    <w:rsid w:val="003F64D6"/>
    <w:rsid w:val="00402C7F"/>
    <w:rsid w:val="004036A4"/>
    <w:rsid w:val="00404FBE"/>
    <w:rsid w:val="004065B6"/>
    <w:rsid w:val="00410112"/>
    <w:rsid w:val="004204E4"/>
    <w:rsid w:val="0043096D"/>
    <w:rsid w:val="00433155"/>
    <w:rsid w:val="004345FB"/>
    <w:rsid w:val="0044168B"/>
    <w:rsid w:val="00441DC1"/>
    <w:rsid w:val="00442300"/>
    <w:rsid w:val="004463E5"/>
    <w:rsid w:val="00450FE0"/>
    <w:rsid w:val="00452EFC"/>
    <w:rsid w:val="00453781"/>
    <w:rsid w:val="004547BC"/>
    <w:rsid w:val="00457C49"/>
    <w:rsid w:val="004605E9"/>
    <w:rsid w:val="004644C3"/>
    <w:rsid w:val="00474986"/>
    <w:rsid w:val="004758EB"/>
    <w:rsid w:val="00482936"/>
    <w:rsid w:val="0048311A"/>
    <w:rsid w:val="004831D3"/>
    <w:rsid w:val="004848B1"/>
    <w:rsid w:val="00492737"/>
    <w:rsid w:val="004A5E97"/>
    <w:rsid w:val="004B6FB9"/>
    <w:rsid w:val="004C4888"/>
    <w:rsid w:val="004C79E7"/>
    <w:rsid w:val="004C7DA7"/>
    <w:rsid w:val="004D0ED0"/>
    <w:rsid w:val="004D2278"/>
    <w:rsid w:val="004D4391"/>
    <w:rsid w:val="004D69E5"/>
    <w:rsid w:val="004E3C3B"/>
    <w:rsid w:val="004F14A0"/>
    <w:rsid w:val="0050183C"/>
    <w:rsid w:val="0050466C"/>
    <w:rsid w:val="00505CEA"/>
    <w:rsid w:val="0050651A"/>
    <w:rsid w:val="00512BE5"/>
    <w:rsid w:val="00521B63"/>
    <w:rsid w:val="005234F7"/>
    <w:rsid w:val="0052352E"/>
    <w:rsid w:val="005433FD"/>
    <w:rsid w:val="0054485A"/>
    <w:rsid w:val="005505A6"/>
    <w:rsid w:val="00560B4A"/>
    <w:rsid w:val="00563BB3"/>
    <w:rsid w:val="005701D6"/>
    <w:rsid w:val="00570A6B"/>
    <w:rsid w:val="005821F8"/>
    <w:rsid w:val="0059074A"/>
    <w:rsid w:val="00591523"/>
    <w:rsid w:val="0059174C"/>
    <w:rsid w:val="005956F3"/>
    <w:rsid w:val="0059690F"/>
    <w:rsid w:val="005A1BCC"/>
    <w:rsid w:val="005A4D9B"/>
    <w:rsid w:val="005A7447"/>
    <w:rsid w:val="005B5639"/>
    <w:rsid w:val="005B5CF7"/>
    <w:rsid w:val="005C2574"/>
    <w:rsid w:val="005C4A1D"/>
    <w:rsid w:val="005C7697"/>
    <w:rsid w:val="005D2918"/>
    <w:rsid w:val="005E2987"/>
    <w:rsid w:val="005E5098"/>
    <w:rsid w:val="005E5387"/>
    <w:rsid w:val="005E786C"/>
    <w:rsid w:val="00602FF1"/>
    <w:rsid w:val="00610A18"/>
    <w:rsid w:val="0062096E"/>
    <w:rsid w:val="00624940"/>
    <w:rsid w:val="006369AF"/>
    <w:rsid w:val="0064510C"/>
    <w:rsid w:val="00647737"/>
    <w:rsid w:val="0065014A"/>
    <w:rsid w:val="006601DB"/>
    <w:rsid w:val="00660F56"/>
    <w:rsid w:val="00664169"/>
    <w:rsid w:val="006726B4"/>
    <w:rsid w:val="006765B5"/>
    <w:rsid w:val="006816E9"/>
    <w:rsid w:val="00692406"/>
    <w:rsid w:val="006A3DA7"/>
    <w:rsid w:val="006A521F"/>
    <w:rsid w:val="006A65A8"/>
    <w:rsid w:val="006B3155"/>
    <w:rsid w:val="006B327A"/>
    <w:rsid w:val="006B4C32"/>
    <w:rsid w:val="006B71D5"/>
    <w:rsid w:val="006D3C21"/>
    <w:rsid w:val="006D57C3"/>
    <w:rsid w:val="006D6C26"/>
    <w:rsid w:val="006E2BB5"/>
    <w:rsid w:val="00700B41"/>
    <w:rsid w:val="00702CDF"/>
    <w:rsid w:val="00712892"/>
    <w:rsid w:val="00714680"/>
    <w:rsid w:val="00717761"/>
    <w:rsid w:val="00722A18"/>
    <w:rsid w:val="00723A20"/>
    <w:rsid w:val="007251C8"/>
    <w:rsid w:val="00732B55"/>
    <w:rsid w:val="007445B6"/>
    <w:rsid w:val="007530C0"/>
    <w:rsid w:val="0075512C"/>
    <w:rsid w:val="00755B4C"/>
    <w:rsid w:val="0076057B"/>
    <w:rsid w:val="00770825"/>
    <w:rsid w:val="00770F82"/>
    <w:rsid w:val="00774167"/>
    <w:rsid w:val="00784E65"/>
    <w:rsid w:val="00787E0B"/>
    <w:rsid w:val="00790177"/>
    <w:rsid w:val="00792ED2"/>
    <w:rsid w:val="00796115"/>
    <w:rsid w:val="007975A1"/>
    <w:rsid w:val="007A6445"/>
    <w:rsid w:val="007B0E04"/>
    <w:rsid w:val="007B7437"/>
    <w:rsid w:val="007C45C6"/>
    <w:rsid w:val="007D7434"/>
    <w:rsid w:val="007D79B1"/>
    <w:rsid w:val="007E5F44"/>
    <w:rsid w:val="007E654A"/>
    <w:rsid w:val="007E71EB"/>
    <w:rsid w:val="007F0072"/>
    <w:rsid w:val="007F244D"/>
    <w:rsid w:val="007F2BB4"/>
    <w:rsid w:val="007F300B"/>
    <w:rsid w:val="007F5458"/>
    <w:rsid w:val="00800A9F"/>
    <w:rsid w:val="00807BE9"/>
    <w:rsid w:val="00812A98"/>
    <w:rsid w:val="0082224F"/>
    <w:rsid w:val="008273B2"/>
    <w:rsid w:val="008277A7"/>
    <w:rsid w:val="008279D2"/>
    <w:rsid w:val="00834808"/>
    <w:rsid w:val="00837930"/>
    <w:rsid w:val="00841383"/>
    <w:rsid w:val="00842053"/>
    <w:rsid w:val="0084258E"/>
    <w:rsid w:val="00844D48"/>
    <w:rsid w:val="008508B9"/>
    <w:rsid w:val="00852500"/>
    <w:rsid w:val="00856640"/>
    <w:rsid w:val="008616C3"/>
    <w:rsid w:val="008623D0"/>
    <w:rsid w:val="0086377E"/>
    <w:rsid w:val="0086450D"/>
    <w:rsid w:val="008655C0"/>
    <w:rsid w:val="008669D6"/>
    <w:rsid w:val="00870C43"/>
    <w:rsid w:val="008828A7"/>
    <w:rsid w:val="00883BED"/>
    <w:rsid w:val="008852D6"/>
    <w:rsid w:val="008860BA"/>
    <w:rsid w:val="008861D8"/>
    <w:rsid w:val="0089185A"/>
    <w:rsid w:val="00897CB9"/>
    <w:rsid w:val="008A454C"/>
    <w:rsid w:val="008B20CE"/>
    <w:rsid w:val="008B508F"/>
    <w:rsid w:val="008C7F9C"/>
    <w:rsid w:val="008D3360"/>
    <w:rsid w:val="008E0A25"/>
    <w:rsid w:val="008E2A8A"/>
    <w:rsid w:val="008E48AE"/>
    <w:rsid w:val="008E7420"/>
    <w:rsid w:val="008F7EAC"/>
    <w:rsid w:val="00905477"/>
    <w:rsid w:val="009056C1"/>
    <w:rsid w:val="0091159E"/>
    <w:rsid w:val="00914D35"/>
    <w:rsid w:val="009150A8"/>
    <w:rsid w:val="0091651E"/>
    <w:rsid w:val="00921C94"/>
    <w:rsid w:val="0092484E"/>
    <w:rsid w:val="00927AB2"/>
    <w:rsid w:val="00940A5E"/>
    <w:rsid w:val="009446C7"/>
    <w:rsid w:val="00953D52"/>
    <w:rsid w:val="00954F98"/>
    <w:rsid w:val="00955B4A"/>
    <w:rsid w:val="009568E6"/>
    <w:rsid w:val="009574CD"/>
    <w:rsid w:val="00961A6C"/>
    <w:rsid w:val="00962215"/>
    <w:rsid w:val="0096332F"/>
    <w:rsid w:val="00963930"/>
    <w:rsid w:val="009703C7"/>
    <w:rsid w:val="009735C4"/>
    <w:rsid w:val="00975445"/>
    <w:rsid w:val="0098263F"/>
    <w:rsid w:val="009865C5"/>
    <w:rsid w:val="00991758"/>
    <w:rsid w:val="009938DE"/>
    <w:rsid w:val="00993CE4"/>
    <w:rsid w:val="00996A4F"/>
    <w:rsid w:val="009A46CD"/>
    <w:rsid w:val="009A7C80"/>
    <w:rsid w:val="009B0D79"/>
    <w:rsid w:val="009B351A"/>
    <w:rsid w:val="009B653B"/>
    <w:rsid w:val="009B7A00"/>
    <w:rsid w:val="009C0F9B"/>
    <w:rsid w:val="009C37C9"/>
    <w:rsid w:val="009C6A73"/>
    <w:rsid w:val="009D6EB1"/>
    <w:rsid w:val="009E1FC7"/>
    <w:rsid w:val="009E62CD"/>
    <w:rsid w:val="009E6DA0"/>
    <w:rsid w:val="009E7348"/>
    <w:rsid w:val="009F15E9"/>
    <w:rsid w:val="009F76FA"/>
    <w:rsid w:val="00A05180"/>
    <w:rsid w:val="00A05979"/>
    <w:rsid w:val="00A059E6"/>
    <w:rsid w:val="00A06865"/>
    <w:rsid w:val="00A1393A"/>
    <w:rsid w:val="00A140C7"/>
    <w:rsid w:val="00A171B6"/>
    <w:rsid w:val="00A200F2"/>
    <w:rsid w:val="00A22F30"/>
    <w:rsid w:val="00A246AD"/>
    <w:rsid w:val="00A25805"/>
    <w:rsid w:val="00A27375"/>
    <w:rsid w:val="00A371EE"/>
    <w:rsid w:val="00A451EA"/>
    <w:rsid w:val="00A46671"/>
    <w:rsid w:val="00A5309A"/>
    <w:rsid w:val="00A5320A"/>
    <w:rsid w:val="00A53F8B"/>
    <w:rsid w:val="00A57C7A"/>
    <w:rsid w:val="00A64DFD"/>
    <w:rsid w:val="00A749FB"/>
    <w:rsid w:val="00A74A1E"/>
    <w:rsid w:val="00A757A3"/>
    <w:rsid w:val="00A86E67"/>
    <w:rsid w:val="00A93178"/>
    <w:rsid w:val="00A95B08"/>
    <w:rsid w:val="00A96B97"/>
    <w:rsid w:val="00A97236"/>
    <w:rsid w:val="00A97C73"/>
    <w:rsid w:val="00AA01A7"/>
    <w:rsid w:val="00AA0832"/>
    <w:rsid w:val="00AA4CF6"/>
    <w:rsid w:val="00AB67EB"/>
    <w:rsid w:val="00AC43FA"/>
    <w:rsid w:val="00AC7A1D"/>
    <w:rsid w:val="00AD4661"/>
    <w:rsid w:val="00AD4E4C"/>
    <w:rsid w:val="00AD79DB"/>
    <w:rsid w:val="00AD7FE3"/>
    <w:rsid w:val="00AE42F1"/>
    <w:rsid w:val="00AE5931"/>
    <w:rsid w:val="00AE5BF5"/>
    <w:rsid w:val="00AE5D6E"/>
    <w:rsid w:val="00AF11A1"/>
    <w:rsid w:val="00AF18C7"/>
    <w:rsid w:val="00AF2EA9"/>
    <w:rsid w:val="00AF3C26"/>
    <w:rsid w:val="00AF53FE"/>
    <w:rsid w:val="00AF68CF"/>
    <w:rsid w:val="00B026CB"/>
    <w:rsid w:val="00B04E67"/>
    <w:rsid w:val="00B058E7"/>
    <w:rsid w:val="00B05AAF"/>
    <w:rsid w:val="00B07AB1"/>
    <w:rsid w:val="00B1035F"/>
    <w:rsid w:val="00B10835"/>
    <w:rsid w:val="00B11AF0"/>
    <w:rsid w:val="00B15692"/>
    <w:rsid w:val="00B16ED7"/>
    <w:rsid w:val="00B1789A"/>
    <w:rsid w:val="00B229B4"/>
    <w:rsid w:val="00B23AFF"/>
    <w:rsid w:val="00B27B23"/>
    <w:rsid w:val="00B30561"/>
    <w:rsid w:val="00B37246"/>
    <w:rsid w:val="00B37DE6"/>
    <w:rsid w:val="00B4027C"/>
    <w:rsid w:val="00B47315"/>
    <w:rsid w:val="00B5644E"/>
    <w:rsid w:val="00B60986"/>
    <w:rsid w:val="00B703C3"/>
    <w:rsid w:val="00B73A71"/>
    <w:rsid w:val="00B750C5"/>
    <w:rsid w:val="00B76A45"/>
    <w:rsid w:val="00B80D4D"/>
    <w:rsid w:val="00B81015"/>
    <w:rsid w:val="00B81641"/>
    <w:rsid w:val="00B823BF"/>
    <w:rsid w:val="00B83B8E"/>
    <w:rsid w:val="00B87679"/>
    <w:rsid w:val="00B87B8C"/>
    <w:rsid w:val="00B95967"/>
    <w:rsid w:val="00BB0EA5"/>
    <w:rsid w:val="00BB37C5"/>
    <w:rsid w:val="00BB6798"/>
    <w:rsid w:val="00BC74C7"/>
    <w:rsid w:val="00BC7C69"/>
    <w:rsid w:val="00BD40AE"/>
    <w:rsid w:val="00BD416F"/>
    <w:rsid w:val="00BD4E59"/>
    <w:rsid w:val="00BE0FDD"/>
    <w:rsid w:val="00BE3918"/>
    <w:rsid w:val="00BF136A"/>
    <w:rsid w:val="00BF6362"/>
    <w:rsid w:val="00BF75A5"/>
    <w:rsid w:val="00C07DF3"/>
    <w:rsid w:val="00C114EE"/>
    <w:rsid w:val="00C165AE"/>
    <w:rsid w:val="00C2511A"/>
    <w:rsid w:val="00C26F26"/>
    <w:rsid w:val="00C27206"/>
    <w:rsid w:val="00C42861"/>
    <w:rsid w:val="00C53B1E"/>
    <w:rsid w:val="00C541B5"/>
    <w:rsid w:val="00C54BD6"/>
    <w:rsid w:val="00C562E8"/>
    <w:rsid w:val="00C6206A"/>
    <w:rsid w:val="00C74C77"/>
    <w:rsid w:val="00C753C7"/>
    <w:rsid w:val="00C76E6D"/>
    <w:rsid w:val="00C7779D"/>
    <w:rsid w:val="00C811DE"/>
    <w:rsid w:val="00C82F4C"/>
    <w:rsid w:val="00C865A4"/>
    <w:rsid w:val="00C869C2"/>
    <w:rsid w:val="00C91118"/>
    <w:rsid w:val="00CA321C"/>
    <w:rsid w:val="00CA49D0"/>
    <w:rsid w:val="00CA5C2F"/>
    <w:rsid w:val="00CB4C99"/>
    <w:rsid w:val="00CC55D2"/>
    <w:rsid w:val="00CC789B"/>
    <w:rsid w:val="00CD53E2"/>
    <w:rsid w:val="00CE332A"/>
    <w:rsid w:val="00CF12CD"/>
    <w:rsid w:val="00CF4253"/>
    <w:rsid w:val="00CF5CA1"/>
    <w:rsid w:val="00D00466"/>
    <w:rsid w:val="00D064F1"/>
    <w:rsid w:val="00D06862"/>
    <w:rsid w:val="00D07590"/>
    <w:rsid w:val="00D1335C"/>
    <w:rsid w:val="00D15D84"/>
    <w:rsid w:val="00D31E4F"/>
    <w:rsid w:val="00D45761"/>
    <w:rsid w:val="00D52185"/>
    <w:rsid w:val="00D52FEB"/>
    <w:rsid w:val="00D54DB2"/>
    <w:rsid w:val="00D55970"/>
    <w:rsid w:val="00D66390"/>
    <w:rsid w:val="00D7295C"/>
    <w:rsid w:val="00D732CC"/>
    <w:rsid w:val="00D7564B"/>
    <w:rsid w:val="00D815A0"/>
    <w:rsid w:val="00D82121"/>
    <w:rsid w:val="00D86F2C"/>
    <w:rsid w:val="00D96769"/>
    <w:rsid w:val="00DA0242"/>
    <w:rsid w:val="00DA5A07"/>
    <w:rsid w:val="00DA75B0"/>
    <w:rsid w:val="00DB05B9"/>
    <w:rsid w:val="00DB203E"/>
    <w:rsid w:val="00DB3BEB"/>
    <w:rsid w:val="00DB54E1"/>
    <w:rsid w:val="00DB5A85"/>
    <w:rsid w:val="00DC147A"/>
    <w:rsid w:val="00DC5058"/>
    <w:rsid w:val="00DC6411"/>
    <w:rsid w:val="00DD3E17"/>
    <w:rsid w:val="00DD4F06"/>
    <w:rsid w:val="00DE391B"/>
    <w:rsid w:val="00DE4437"/>
    <w:rsid w:val="00DF0279"/>
    <w:rsid w:val="00DF169B"/>
    <w:rsid w:val="00DF266E"/>
    <w:rsid w:val="00DF48B6"/>
    <w:rsid w:val="00DF5FDD"/>
    <w:rsid w:val="00DF789A"/>
    <w:rsid w:val="00E039CA"/>
    <w:rsid w:val="00E1023A"/>
    <w:rsid w:val="00E10385"/>
    <w:rsid w:val="00E152C0"/>
    <w:rsid w:val="00E163F4"/>
    <w:rsid w:val="00E22421"/>
    <w:rsid w:val="00E23844"/>
    <w:rsid w:val="00E2508B"/>
    <w:rsid w:val="00E26135"/>
    <w:rsid w:val="00E26F77"/>
    <w:rsid w:val="00E33A44"/>
    <w:rsid w:val="00E4005B"/>
    <w:rsid w:val="00E40FFB"/>
    <w:rsid w:val="00E466BA"/>
    <w:rsid w:val="00E4782A"/>
    <w:rsid w:val="00E55886"/>
    <w:rsid w:val="00E57457"/>
    <w:rsid w:val="00E61746"/>
    <w:rsid w:val="00E61B88"/>
    <w:rsid w:val="00E620BD"/>
    <w:rsid w:val="00E63807"/>
    <w:rsid w:val="00E642DD"/>
    <w:rsid w:val="00E677C3"/>
    <w:rsid w:val="00E67F41"/>
    <w:rsid w:val="00E85906"/>
    <w:rsid w:val="00E92573"/>
    <w:rsid w:val="00E92909"/>
    <w:rsid w:val="00E93CE1"/>
    <w:rsid w:val="00E97FE4"/>
    <w:rsid w:val="00EA23D2"/>
    <w:rsid w:val="00EA2546"/>
    <w:rsid w:val="00EA5DAF"/>
    <w:rsid w:val="00EA6D50"/>
    <w:rsid w:val="00EB03CF"/>
    <w:rsid w:val="00EB1945"/>
    <w:rsid w:val="00EB5101"/>
    <w:rsid w:val="00EB54B4"/>
    <w:rsid w:val="00EC3DB5"/>
    <w:rsid w:val="00EC6073"/>
    <w:rsid w:val="00ED3AF0"/>
    <w:rsid w:val="00ED45FE"/>
    <w:rsid w:val="00ED6960"/>
    <w:rsid w:val="00EE1425"/>
    <w:rsid w:val="00EE17C6"/>
    <w:rsid w:val="00EF0946"/>
    <w:rsid w:val="00EF0E1E"/>
    <w:rsid w:val="00EF18D7"/>
    <w:rsid w:val="00F02938"/>
    <w:rsid w:val="00F0474D"/>
    <w:rsid w:val="00F06F1A"/>
    <w:rsid w:val="00F1241C"/>
    <w:rsid w:val="00F1280F"/>
    <w:rsid w:val="00F14063"/>
    <w:rsid w:val="00F15A7C"/>
    <w:rsid w:val="00F175B9"/>
    <w:rsid w:val="00F17D9E"/>
    <w:rsid w:val="00F23A34"/>
    <w:rsid w:val="00F242A3"/>
    <w:rsid w:val="00F27C8F"/>
    <w:rsid w:val="00F27DF2"/>
    <w:rsid w:val="00F31633"/>
    <w:rsid w:val="00F31932"/>
    <w:rsid w:val="00F32346"/>
    <w:rsid w:val="00F34242"/>
    <w:rsid w:val="00F36415"/>
    <w:rsid w:val="00F41A6D"/>
    <w:rsid w:val="00F513F8"/>
    <w:rsid w:val="00F52100"/>
    <w:rsid w:val="00F526E4"/>
    <w:rsid w:val="00F52AFE"/>
    <w:rsid w:val="00F536AE"/>
    <w:rsid w:val="00F60DD6"/>
    <w:rsid w:val="00F6415C"/>
    <w:rsid w:val="00F641B9"/>
    <w:rsid w:val="00F6580B"/>
    <w:rsid w:val="00F65CB1"/>
    <w:rsid w:val="00F671BA"/>
    <w:rsid w:val="00F675AB"/>
    <w:rsid w:val="00F72EFF"/>
    <w:rsid w:val="00F7731A"/>
    <w:rsid w:val="00F95519"/>
    <w:rsid w:val="00F96097"/>
    <w:rsid w:val="00F97BD6"/>
    <w:rsid w:val="00FA1B35"/>
    <w:rsid w:val="00FB0781"/>
    <w:rsid w:val="00FB4FBC"/>
    <w:rsid w:val="00FB5879"/>
    <w:rsid w:val="00FB6D90"/>
    <w:rsid w:val="00FC23EB"/>
    <w:rsid w:val="00FD03E7"/>
    <w:rsid w:val="00FD2798"/>
    <w:rsid w:val="00FD2F9F"/>
    <w:rsid w:val="00FD382F"/>
    <w:rsid w:val="00FD4A59"/>
    <w:rsid w:val="00FD7566"/>
    <w:rsid w:val="00FE2949"/>
    <w:rsid w:val="00FF19D8"/>
    <w:rsid w:val="00FF272B"/>
    <w:rsid w:val="00FF4F47"/>
    <w:rsid w:val="00FF6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9AF8D5E-F1AC-47AB-BC2F-4E0C9ABDB2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34A0"/>
    <w:pPr>
      <w:spacing w:after="0" w:line="259" w:lineRule="auto"/>
    </w:pPr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488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4888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4C4888"/>
    <w:pPr>
      <w:spacing w:line="360" w:lineRule="auto"/>
      <w:ind w:left="720"/>
      <w:contextualSpacing/>
      <w:jc w:val="both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4C4888"/>
  </w:style>
  <w:style w:type="table" w:styleId="TableGrid">
    <w:name w:val="Table Grid"/>
    <w:basedOn w:val="TableNormal"/>
    <w:uiPriority w:val="39"/>
    <w:rsid w:val="000F3440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F34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1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118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0C43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0C43"/>
    <w:rPr>
      <w:lang w:val="vi-VN"/>
    </w:rPr>
  </w:style>
  <w:style w:type="paragraph" w:styleId="BodyText">
    <w:name w:val="Body Text"/>
    <w:basedOn w:val="Normal"/>
    <w:link w:val="BodyTextChar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rsid w:val="0091651E"/>
    <w:rPr>
      <w:rFonts w:ascii="Times New Roman" w:eastAsia="Times New Roman" w:hAnsi="Times New Roman" w:cs="Times New Roman"/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lang w:val="vi"/>
    </w:rPr>
  </w:style>
  <w:style w:type="character" w:styleId="Strong">
    <w:name w:val="Strong"/>
    <w:basedOn w:val="DefaultParagraphFont"/>
    <w:uiPriority w:val="22"/>
    <w:qFormat/>
    <w:rsid w:val="00B16ED7"/>
    <w:rPr>
      <w:b/>
      <w:bCs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65C81"/>
    <w:pPr>
      <w:spacing w:after="120" w:line="48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65C81"/>
    <w:rPr>
      <w:rFonts w:ascii=".VnTime" w:eastAsia="Times New Roman" w:hAnsi=".VnTime" w:cs="Times New Roman"/>
      <w:sz w:val="28"/>
      <w:szCs w:val="28"/>
    </w:rPr>
  </w:style>
  <w:style w:type="paragraph" w:styleId="NoSpacing">
    <w:name w:val="No Spacing"/>
    <w:qFormat/>
    <w:rsid w:val="00393C32"/>
    <w:pPr>
      <w:spacing w:after="0" w:line="240" w:lineRule="auto"/>
    </w:pPr>
    <w:rPr>
      <w:rFonts w:ascii="Times New Roman" w:eastAsia="Calibri" w:hAnsi="Times New Roman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293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03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0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7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7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43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7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9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3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45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23" Type="http://schemas.openxmlformats.org/officeDocument/2006/relationships/customXml" Target="ink/ink1.xml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png"/><Relationship Id="rId118" Type="http://schemas.openxmlformats.org/officeDocument/2006/relationships/oleObject" Target="embeddings/oleObject5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png"/><Relationship Id="rId108" Type="http://schemas.openxmlformats.org/officeDocument/2006/relationships/oleObject" Target="embeddings/oleObject46.bin"/><Relationship Id="rId124" Type="http://schemas.openxmlformats.org/officeDocument/2006/relationships/image" Target="media/image62.e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header" Target="header1.xml"/><Relationship Id="rId104" Type="http://schemas.openxmlformats.org/officeDocument/2006/relationships/image" Target="media/image50.png"/><Relationship Id="rId120" Type="http://schemas.openxmlformats.org/officeDocument/2006/relationships/oleObject" Target="embeddings/oleObject51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4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png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footer" Target="footer2.xml"/><Relationship Id="rId121" Type="http://schemas.openxmlformats.org/officeDocument/2006/relationships/image" Target="media/image61.png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5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png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1T01:42:34.74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 0 76 0 0,'0'0'928'0'0,"-2"3"-1690"0"0,1-3 568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7</Pages>
  <Words>1328</Words>
  <Characters>7572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</dc:creator>
  <cp:lastModifiedBy>Admin</cp:lastModifiedBy>
  <cp:revision>26</cp:revision>
  <dcterms:created xsi:type="dcterms:W3CDTF">2021-11-16T16:34:00Z</dcterms:created>
  <dcterms:modified xsi:type="dcterms:W3CDTF">2021-11-18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